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04" w:type="dxa"/>
        <w:tblInd w:w="-142" w:type="dxa"/>
        <w:tblLook w:val="01E0" w:firstRow="1" w:lastRow="1" w:firstColumn="1" w:lastColumn="1" w:noHBand="0" w:noVBand="0"/>
      </w:tblPr>
      <w:tblGrid>
        <w:gridCol w:w="3794"/>
        <w:gridCol w:w="4820"/>
        <w:gridCol w:w="1984"/>
        <w:gridCol w:w="6"/>
      </w:tblGrid>
      <w:tr w:rsidR="0084439B" w:rsidRPr="0084439B" w14:paraId="4801FFD0" w14:textId="77777777" w:rsidTr="009D2519">
        <w:trPr>
          <w:trHeight w:val="1269"/>
        </w:trPr>
        <w:tc>
          <w:tcPr>
            <w:tcW w:w="3794" w:type="dxa"/>
          </w:tcPr>
          <w:p w14:paraId="63C94B3E" w14:textId="77777777" w:rsidR="00FF51FF" w:rsidRPr="0084439B" w:rsidRDefault="00FF51FF" w:rsidP="009D2519">
            <w:pPr>
              <w:spacing w:line="288" w:lineRule="auto"/>
              <w:jc w:val="center"/>
              <w:rPr>
                <w:rFonts w:eastAsia="Calibri"/>
                <w:sz w:val="26"/>
                <w:szCs w:val="26"/>
              </w:rPr>
            </w:pPr>
            <w:bookmarkStart w:id="0" w:name="_GoBack"/>
            <w:bookmarkEnd w:id="0"/>
            <w:r w:rsidRPr="0084439B">
              <w:rPr>
                <w:rFonts w:eastAsia="Calibri"/>
                <w:sz w:val="26"/>
                <w:szCs w:val="26"/>
              </w:rPr>
              <w:t>SỞ GD&amp;ĐT BẮC NINH</w:t>
            </w:r>
          </w:p>
          <w:p w14:paraId="3C58634A" w14:textId="77777777" w:rsidR="00FF51FF" w:rsidRPr="0084439B" w:rsidRDefault="00FF51FF" w:rsidP="009D2519">
            <w:pPr>
              <w:spacing w:line="288" w:lineRule="auto"/>
              <w:jc w:val="center"/>
              <w:rPr>
                <w:rFonts w:eastAsia="Calibri"/>
                <w:b/>
                <w:sz w:val="26"/>
                <w:szCs w:val="26"/>
                <w:lang w:val="en-GB"/>
              </w:rPr>
            </w:pPr>
            <w:r w:rsidRPr="0084439B">
              <w:rPr>
                <w:rFonts w:eastAsia="Calibri"/>
                <w:b/>
                <w:sz w:val="26"/>
                <w:szCs w:val="26"/>
              </w:rPr>
              <w:t xml:space="preserve">CỤM TRƯỜNG THPT </w:t>
            </w:r>
          </w:p>
          <w:p w14:paraId="25E5D897" w14:textId="516138A6" w:rsidR="00FF51FF" w:rsidRPr="0084439B" w:rsidRDefault="00AD77CA" w:rsidP="009D2519">
            <w:pPr>
              <w:spacing w:line="288" w:lineRule="auto"/>
              <w:jc w:val="center"/>
              <w:rPr>
                <w:rFonts w:eastAsia="Calibri"/>
                <w:b/>
                <w:sz w:val="26"/>
                <w:szCs w:val="26"/>
              </w:rPr>
            </w:pPr>
            <w:r>
              <w:rPr>
                <w:noProof/>
              </w:rPr>
              <mc:AlternateContent>
                <mc:Choice Requires="wps">
                  <w:drawing>
                    <wp:anchor distT="4294967292" distB="4294967292" distL="114300" distR="114300" simplePos="0" relativeHeight="251658240" behindDoc="0" locked="0" layoutInCell="1" allowOverlap="1" wp14:anchorId="7DB2D000" wp14:editId="1B20B8E0">
                      <wp:simplePos x="0" y="0"/>
                      <wp:positionH relativeFrom="column">
                        <wp:posOffset>697865</wp:posOffset>
                      </wp:positionH>
                      <wp:positionV relativeFrom="paragraph">
                        <wp:posOffset>219709</wp:posOffset>
                      </wp:positionV>
                      <wp:extent cx="886460" cy="0"/>
                      <wp:effectExtent l="0" t="0" r="2794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646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82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4.95pt,17.3pt" to="124.7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"/>
                  </w:pict>
                </mc:Fallback>
              </mc:AlternateContent>
            </w:r>
            <w:r w:rsidR="00FF51FF" w:rsidRPr="0084439B">
              <w:rPr>
                <w:rFonts w:eastAsia="Calibri"/>
                <w:b/>
                <w:sz w:val="26"/>
                <w:szCs w:val="26"/>
                <w:lang w:val="en-GB"/>
              </w:rPr>
              <w:t>TT1-</w:t>
            </w:r>
            <w:r w:rsidR="00FF51FF" w:rsidRPr="0084439B">
              <w:rPr>
                <w:rFonts w:eastAsia="Calibri"/>
                <w:b/>
                <w:sz w:val="26"/>
                <w:szCs w:val="26"/>
              </w:rPr>
              <w:t>QV1-LVT</w:t>
            </w:r>
          </w:p>
          <w:p w14:paraId="4FE28437" w14:textId="77777777" w:rsidR="00FF51FF" w:rsidRPr="0084439B" w:rsidRDefault="00FF51FF" w:rsidP="00FF51FF">
            <w:pPr>
              <w:spacing w:before="120" w:line="288" w:lineRule="auto"/>
              <w:jc w:val="center"/>
              <w:rPr>
                <w:rFonts w:eastAsia="Calibri"/>
                <w:i/>
                <w:sz w:val="26"/>
                <w:szCs w:val="26"/>
              </w:rPr>
            </w:pPr>
            <w:r w:rsidRPr="0084439B">
              <w:rPr>
                <w:rFonts w:eastAsia="Calibri"/>
                <w:i/>
                <w:sz w:val="26"/>
                <w:szCs w:val="26"/>
              </w:rPr>
              <w:t>(Đề thi có 5  trang)</w:t>
            </w:r>
          </w:p>
        </w:tc>
        <w:tc>
          <w:tcPr>
            <w:tcW w:w="6810" w:type="dxa"/>
            <w:gridSpan w:val="3"/>
          </w:tcPr>
          <w:p w14:paraId="3FF70154" w14:textId="77777777" w:rsidR="00FF51FF" w:rsidRPr="0084439B" w:rsidRDefault="00FF51FF" w:rsidP="009D2519">
            <w:pPr>
              <w:spacing w:before="60"/>
              <w:jc w:val="center"/>
              <w:rPr>
                <w:b/>
                <w:bCs/>
                <w:kern w:val="32"/>
                <w:lang w:val="pt-BR"/>
              </w:rPr>
            </w:pPr>
            <w:r w:rsidRPr="0084439B">
              <w:rPr>
                <w:b/>
                <w:bCs/>
                <w:kern w:val="32"/>
                <w:lang w:val="pt-BR"/>
              </w:rPr>
              <w:t>ĐỀ  KHẢO SÁT CHẤT L</w:t>
            </w:r>
            <w:r w:rsidRPr="0084439B">
              <w:rPr>
                <w:b/>
                <w:bCs/>
                <w:kern w:val="32"/>
                <w:lang w:val="pt-BR"/>
              </w:rPr>
              <w:softHyphen/>
              <w:t>ƯỢNG NĂM HỌC 2025-2026</w:t>
            </w:r>
          </w:p>
          <w:p w14:paraId="01FADB12" w14:textId="77777777" w:rsidR="00FF51FF" w:rsidRPr="0084439B" w:rsidRDefault="00FF51FF" w:rsidP="009D2519">
            <w:pPr>
              <w:spacing w:before="60"/>
              <w:jc w:val="center"/>
              <w:rPr>
                <w:b/>
                <w:bCs/>
                <w:kern w:val="32"/>
                <w:lang w:val="pt-BR"/>
              </w:rPr>
            </w:pPr>
            <w:r w:rsidRPr="0084439B">
              <w:rPr>
                <w:b/>
                <w:bCs/>
                <w:kern w:val="32"/>
                <w:lang w:val="pt-BR"/>
              </w:rPr>
              <w:t>MÔN: SINH HỌC 12</w:t>
            </w:r>
          </w:p>
          <w:p w14:paraId="0FB2F611" w14:textId="4055D897" w:rsidR="00FF51FF" w:rsidRPr="0084439B" w:rsidRDefault="00AD77CA" w:rsidP="009D2519">
            <w:pPr>
              <w:spacing w:line="288" w:lineRule="auto"/>
              <w:jc w:val="center"/>
              <w:rPr>
                <w:rFonts w:eastAsia="Calibri"/>
                <w:i/>
                <w:noProof/>
                <w:sz w:val="26"/>
                <w:szCs w:val="26"/>
              </w:rPr>
            </w:pPr>
            <w:r>
              <w:rPr>
                <w:rFonts w:eastAsia="Calibri"/>
                <w:noProof/>
                <w:sz w:val="26"/>
                <w:szCs w:val="26"/>
              </w:rPr>
              <mc:AlternateContent>
                <mc:Choice Requires="wps">
                  <w:drawing>
                    <wp:anchor distT="4294967292" distB="4294967292" distL="114300" distR="114300" simplePos="0" relativeHeight="251658241" behindDoc="0" locked="0" layoutInCell="1" allowOverlap="1" wp14:anchorId="5F96AA51" wp14:editId="2F393292">
                      <wp:simplePos x="0" y="0"/>
                      <wp:positionH relativeFrom="column">
                        <wp:posOffset>1243330</wp:posOffset>
                      </wp:positionH>
                      <wp:positionV relativeFrom="paragraph">
                        <wp:posOffset>196849</wp:posOffset>
                      </wp:positionV>
                      <wp:extent cx="2032635" cy="0"/>
                      <wp:effectExtent l="0" t="0" r="2476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263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8241;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97.9pt,15.5pt" to="257.9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"/>
                  </w:pict>
                </mc:Fallback>
              </mc:AlternateContent>
            </w:r>
            <w:r w:rsidR="00FF51FF" w:rsidRPr="0084439B">
              <w:rPr>
                <w:bCs/>
                <w:i/>
                <w:kern w:val="32"/>
                <w:lang w:val="pt-BR"/>
              </w:rPr>
              <w:t>(Thời gian làm bài: 50 phút, không kể thời gian phát đề)</w:t>
            </w:r>
          </w:p>
        </w:tc>
      </w:tr>
      <w:tr w:rsidR="0084439B" w:rsidRPr="0084439B" w14:paraId="4478FE15" w14:textId="77777777" w:rsidTr="009D2519">
        <w:trPr>
          <w:gridAfter w:val="1"/>
          <w:wAfter w:w="6" w:type="dxa"/>
          <w:trHeight w:val="459"/>
        </w:trPr>
        <w:tc>
          <w:tcPr>
            <w:tcW w:w="8614" w:type="dxa"/>
            <w:gridSpan w:val="2"/>
            <w:tcBorders>
              <w:right w:val="single" w:sz="12" w:space="0" w:color="auto"/>
            </w:tcBorders>
          </w:tcPr>
          <w:p w14:paraId="0FBFB691" w14:textId="77777777" w:rsidR="00FF51FF" w:rsidRPr="0084439B" w:rsidRDefault="00FF51FF" w:rsidP="009D2519">
            <w:pPr>
              <w:pStyle w:val="Normal0"/>
              <w:spacing w:line="360" w:lineRule="auto"/>
              <w:jc w:val="center"/>
              <w:rPr>
                <w:rFonts w:ascii="Times New Roman" w:hAnsi="Times New Roman" w:cs="Times New Roman"/>
                <w:bCs/>
                <w:lang w:val="en-GB"/>
              </w:rPr>
            </w:pPr>
            <w:r w:rsidRPr="0084439B">
              <w:rPr>
                <w:rFonts w:ascii="Times New Roman" w:hAnsi="Times New Roman" w:cs="Times New Roman"/>
                <w:bCs/>
              </w:rPr>
              <w:t>Họ tên thí sinh:..........................................................SBD:....................................</w:t>
            </w:r>
          </w:p>
        </w:tc>
        <w:tc>
          <w:tcPr>
            <w:tcW w:w="1984" w:type="dxa"/>
            <w:tcBorders>
              <w:top w:val="single" w:sz="12" w:space="0" w:color="auto"/>
              <w:left w:val="single" w:sz="12" w:space="0" w:color="auto"/>
              <w:bottom w:val="single" w:sz="12" w:space="0" w:color="auto"/>
              <w:right w:val="single" w:sz="12" w:space="0" w:color="auto"/>
            </w:tcBorders>
            <w:vAlign w:val="center"/>
          </w:tcPr>
          <w:p w14:paraId="48CB90A6" w14:textId="77777777" w:rsidR="00FF51FF" w:rsidRPr="0084439B" w:rsidRDefault="00FF51FF" w:rsidP="00FF51FF">
            <w:pPr>
              <w:jc w:val="center"/>
            </w:pPr>
            <w:r w:rsidRPr="0084439B">
              <w:rPr>
                <w:b/>
                <w:bCs/>
              </w:rPr>
              <w:t xml:space="preserve">Mã đề </w:t>
            </w:r>
            <w:r w:rsidRPr="0084439B">
              <w:rPr>
                <w:b/>
                <w:bCs/>
                <w:lang w:val="en-GB"/>
              </w:rPr>
              <w:t>14</w:t>
            </w:r>
            <w:r w:rsidRPr="0084439B">
              <w:rPr>
                <w:b/>
                <w:bCs/>
              </w:rPr>
              <w:t>01</w:t>
            </w:r>
          </w:p>
        </w:tc>
      </w:tr>
    </w:tbl>
    <w:p w14:paraId="70B833EF" w14:textId="77777777" w:rsidR="00FF51FF" w:rsidRPr="0084439B" w:rsidRDefault="00FF51FF" w:rsidP="00060C39">
      <w:pPr>
        <w:jc w:val="both"/>
        <w:rPr>
          <w:b/>
          <w:lang w:eastAsia="vi-VN" w:bidi="vi-VN"/>
        </w:rPr>
      </w:pPr>
    </w:p>
    <w:p w14:paraId="65AD3C87" w14:textId="77777777" w:rsidR="00060C39" w:rsidRPr="0084439B" w:rsidRDefault="001134ED" w:rsidP="00060C39">
      <w:pPr>
        <w:jc w:val="both"/>
        <w:rPr>
          <w:b/>
          <w:lang w:eastAsia="vi-VN" w:bidi="vi-VN"/>
        </w:rPr>
      </w:pPr>
      <w:r w:rsidRPr="0084439B">
        <w:rPr>
          <w:b/>
          <w:lang w:eastAsia="vi-VN" w:bidi="vi-VN"/>
        </w:rPr>
        <w:t xml:space="preserve">PHẦN I. </w:t>
      </w:r>
      <w:r w:rsidRPr="0084439B">
        <w:rPr>
          <w:b/>
          <w:lang w:val="vi-VN" w:eastAsia="vi-VN" w:bidi="vi-VN"/>
        </w:rPr>
        <w:t>Trắc nghiệm nhiều lựa chọn</w:t>
      </w:r>
      <w:r w:rsidRPr="0084439B">
        <w:rPr>
          <w:b/>
          <w:lang w:eastAsia="vi-VN" w:bidi="vi-VN"/>
        </w:rPr>
        <w:t xml:space="preserve">. </w:t>
      </w:r>
      <w:r w:rsidRPr="0084439B">
        <w:rPr>
          <w:i/>
          <w:lang w:eastAsia="vi-VN" w:bidi="vi-VN"/>
        </w:rPr>
        <w:t xml:space="preserve">Thí sinh làm từ câu 1 đến câu 18. </w:t>
      </w:r>
      <w:r w:rsidRPr="0084439B">
        <w:rPr>
          <w:rFonts w:eastAsia="Calibri"/>
          <w:bCs/>
          <w:i/>
        </w:rPr>
        <w:t>Mỗi câu hỏi thí sinh chỉ chọn một phương án</w:t>
      </w:r>
    </w:p>
    <w:p w14:paraId="41F7E5AD" w14:textId="77777777" w:rsidR="00060C39" w:rsidRPr="0084439B" w:rsidRDefault="00060C39" w:rsidP="00060C39">
      <w:pPr>
        <w:jc w:val="both"/>
        <w:rPr>
          <w:b/>
          <w:lang w:eastAsia="vi-VN" w:bidi="vi-VN"/>
        </w:rPr>
      </w:pPr>
    </w:p>
    <w:p w14:paraId="5E33077F" w14:textId="77777777" w:rsidR="00060C39" w:rsidRPr="0084439B" w:rsidRDefault="001134ED" w:rsidP="00060C39">
      <w:pPr>
        <w:jc w:val="both"/>
        <w:rPr>
          <w:lang w:eastAsia="vi-VN" w:bidi="vi-VN"/>
        </w:rPr>
      </w:pPr>
      <w:r w:rsidRPr="0084439B">
        <w:rPr>
          <w:b/>
        </w:rPr>
        <w:t xml:space="preserve">Câu 1. </w:t>
      </w:r>
      <w:r w:rsidRPr="0084439B">
        <w:t>Phân tử có cấu trúc mang một bộ ba đối mã (anticodon) và có đầu 3' liên kết với amino acid là</w:t>
      </w:r>
    </w:p>
    <w:p w14:paraId="66B37152" w14:textId="77777777" w:rsidR="00060C39" w:rsidRPr="0084439B" w:rsidRDefault="001134ED" w:rsidP="00060C39">
      <w:pPr>
        <w:tabs>
          <w:tab w:val="left" w:pos="300"/>
          <w:tab w:val="left" w:pos="2800"/>
          <w:tab w:val="left" w:pos="5300"/>
          <w:tab w:val="left" w:pos="7800"/>
        </w:tabs>
        <w:jc w:val="both"/>
        <w:rPr>
          <w:lang w:eastAsia="vi-VN" w:bidi="vi-VN"/>
        </w:rPr>
      </w:pPr>
      <w:r w:rsidRPr="0084439B">
        <w:rPr>
          <w:b/>
          <w:lang w:eastAsia="vi-VN" w:bidi="vi-VN"/>
        </w:rPr>
        <w:tab/>
        <w:t xml:space="preserve">A. </w:t>
      </w:r>
      <w:r w:rsidRPr="0084439B">
        <w:rPr>
          <w:position w:val="-6"/>
          <w:lang w:val="sv-SE"/>
        </w:rPr>
        <w:object w:dxaOrig="640" w:dyaOrig="280" w14:anchorId="5DB76D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25pt;height:13.5pt" o:ole="">
            <v:imagedata r:id="rId8" o:title=""/>
          </v:shape>
          <o:OLEObject Type="Embed" ProgID="Equation.DSMT4" ShapeID="_x0000_i1025" DrawAspect="Content" ObjectID="_1837188244" r:id="rId9"/>
        </w:object>
      </w:r>
      <w:r w:rsidRPr="0084439B">
        <w:rPr>
          <w:b/>
          <w:lang w:eastAsia="vi-VN" w:bidi="vi-VN"/>
        </w:rPr>
        <w:tab/>
        <w:t xml:space="preserve">B. </w:t>
      </w:r>
      <w:r w:rsidRPr="0084439B">
        <w:rPr>
          <w:position w:val="-6"/>
          <w:lang w:val="sv-SE"/>
        </w:rPr>
        <w:object w:dxaOrig="800" w:dyaOrig="280" w14:anchorId="0369B6B1">
          <v:shape id="_x0000_i1026" type="#_x0000_t75" alt="" style="width:39.75pt;height:13.5pt" o:ole="">
            <v:imagedata r:id="rId10" o:title=""/>
          </v:shape>
          <o:OLEObject Type="Embed" ProgID="Equation.DSMT4" ShapeID="_x0000_i1026" DrawAspect="Content" ObjectID="_1837188245" r:id="rId11"/>
        </w:object>
      </w:r>
      <w:r w:rsidRPr="0084439B">
        <w:rPr>
          <w:b/>
          <w:lang w:eastAsia="vi-VN" w:bidi="vi-VN"/>
        </w:rPr>
        <w:tab/>
        <w:t xml:space="preserve">C. </w:t>
      </w:r>
      <w:r w:rsidRPr="0084439B">
        <w:rPr>
          <w:position w:val="-6"/>
          <w:lang w:val="sv-SE"/>
        </w:rPr>
        <w:object w:dxaOrig="700" w:dyaOrig="280" w14:anchorId="716FFC9D">
          <v:shape id="_x0000_i1027" type="#_x0000_t75" alt="" style="width:35.25pt;height:13.5pt" o:ole="">
            <v:imagedata r:id="rId12" o:title=""/>
          </v:shape>
          <o:OLEObject Type="Embed" ProgID="Equation.DSMT4" ShapeID="_x0000_i1027" DrawAspect="Content" ObjectID="_1837188246" r:id="rId13"/>
        </w:object>
      </w:r>
      <w:r w:rsidRPr="0084439B">
        <w:rPr>
          <w:b/>
          <w:lang w:eastAsia="vi-VN" w:bidi="vi-VN"/>
        </w:rPr>
        <w:tab/>
        <w:t xml:space="preserve">D. </w:t>
      </w:r>
      <w:r w:rsidRPr="0084439B">
        <w:rPr>
          <w:position w:val="-6"/>
          <w:lang w:val="sv-SE"/>
        </w:rPr>
        <w:object w:dxaOrig="700" w:dyaOrig="280" w14:anchorId="1BD66A81">
          <v:shape id="_x0000_i1028" type="#_x0000_t75" alt="" style="width:35.25pt;height:13.5pt" o:ole="">
            <v:imagedata r:id="rId14" o:title=""/>
          </v:shape>
          <o:OLEObject Type="Embed" ProgID="Equation.DSMT4" ShapeID="_x0000_i1028" DrawAspect="Content" ObjectID="_1837188247" r:id="rId15"/>
        </w:object>
      </w:r>
    </w:p>
    <w:p w14:paraId="749C1C5F" w14:textId="77777777" w:rsidR="00060C39" w:rsidRPr="0084439B" w:rsidRDefault="001134ED" w:rsidP="00060C39">
      <w:pPr>
        <w:jc w:val="both"/>
        <w:rPr>
          <w:lang w:eastAsia="vi-VN" w:bidi="vi-VN"/>
        </w:rPr>
      </w:pPr>
      <w:r w:rsidRPr="0084439B">
        <w:rPr>
          <w:b/>
          <w:lang w:val="sv-SE"/>
        </w:rPr>
        <w:t xml:space="preserve">Câu 2. </w:t>
      </w:r>
      <w:r w:rsidRPr="0084439B">
        <w:rPr>
          <w:rFonts w:eastAsia="Calibri"/>
          <w:lang w:val="sv-SE"/>
        </w:rPr>
        <w:t>Loài, nhóm loài thực vật nào sau đây chỉ có chu trình Calvin trong pha tối quang hợp?</w:t>
      </w:r>
    </w:p>
    <w:p w14:paraId="23F94B6B" w14:textId="77777777" w:rsidR="00060C39" w:rsidRPr="0084439B" w:rsidRDefault="001134ED" w:rsidP="00060C39">
      <w:pPr>
        <w:tabs>
          <w:tab w:val="left" w:pos="300"/>
          <w:tab w:val="left" w:pos="2800"/>
          <w:tab w:val="left" w:pos="5300"/>
          <w:tab w:val="left" w:pos="7800"/>
        </w:tabs>
        <w:jc w:val="both"/>
        <w:rPr>
          <w:lang w:eastAsia="vi-VN" w:bidi="vi-VN"/>
        </w:rPr>
      </w:pPr>
      <w:r w:rsidRPr="0084439B">
        <w:rPr>
          <w:b/>
          <w:lang w:val="sv-SE"/>
        </w:rPr>
        <w:tab/>
        <w:t xml:space="preserve">A. </w:t>
      </w:r>
      <w:r w:rsidRPr="0084439B">
        <w:rPr>
          <w:rFonts w:eastAsia="Calibri"/>
          <w:lang w:val="sv-SE"/>
        </w:rPr>
        <w:t>Dứa.</w:t>
      </w:r>
      <w:r w:rsidRPr="0084439B">
        <w:rPr>
          <w:b/>
          <w:lang w:val="sv-SE"/>
        </w:rPr>
        <w:tab/>
        <w:t xml:space="preserve">B. </w:t>
      </w:r>
      <w:r w:rsidRPr="0084439B">
        <w:rPr>
          <w:rFonts w:eastAsia="Calibri"/>
          <w:lang w:val="sv-SE"/>
        </w:rPr>
        <w:t>Rau dền.</w:t>
      </w:r>
      <w:r w:rsidRPr="0084439B">
        <w:rPr>
          <w:b/>
          <w:lang w:val="sv-SE"/>
        </w:rPr>
        <w:tab/>
        <w:t xml:space="preserve">C. </w:t>
      </w:r>
      <w:r w:rsidRPr="0084439B">
        <w:rPr>
          <w:rFonts w:eastAsia="Calibri"/>
          <w:lang w:val="sv-SE"/>
        </w:rPr>
        <w:t>Lúa nước</w:t>
      </w:r>
      <w:r w:rsidRPr="0084439B">
        <w:rPr>
          <w:b/>
          <w:lang w:val="sv-SE"/>
        </w:rPr>
        <w:tab/>
        <w:t xml:space="preserve">D. </w:t>
      </w:r>
      <w:r w:rsidRPr="0084439B">
        <w:rPr>
          <w:rFonts w:eastAsia="Calibri"/>
          <w:lang w:val="sv-SE"/>
        </w:rPr>
        <w:t>Ngô.</w:t>
      </w:r>
    </w:p>
    <w:p w14:paraId="2DCF18B8" w14:textId="77777777" w:rsidR="00060C39" w:rsidRPr="0084439B" w:rsidRDefault="001134ED" w:rsidP="00060C39">
      <w:pPr>
        <w:jc w:val="both"/>
        <w:rPr>
          <w:lang w:eastAsia="vi-VN" w:bidi="vi-VN"/>
        </w:rPr>
      </w:pPr>
      <w:r w:rsidRPr="0084439B">
        <w:rPr>
          <w:b/>
        </w:rPr>
        <w:t xml:space="preserve">Câu 3. </w:t>
      </w:r>
      <w:r w:rsidRPr="0084439B">
        <w:t>Nếu trình tự các nucleotide trong một đoạn mạch gốc của gene cấu trúc là 3’…TCAGCGCCA…5’. Thì trình tự các nucleotide</w:t>
      </w:r>
      <w:r w:rsidRPr="0084439B">
        <w:rPr>
          <w:lang w:val="vi-VN"/>
        </w:rPr>
        <w:t xml:space="preserve"> trong phân tử RNA </w:t>
      </w:r>
      <w:r w:rsidRPr="0084439B">
        <w:t>được tổng hợp từ đoạn gene trên sẽ là:</w:t>
      </w:r>
    </w:p>
    <w:p w14:paraId="7CF4244E" w14:textId="77777777" w:rsidR="00060C39" w:rsidRPr="0084439B" w:rsidRDefault="001134ED" w:rsidP="00060C39">
      <w:pPr>
        <w:tabs>
          <w:tab w:val="left" w:pos="300"/>
          <w:tab w:val="left" w:pos="5300"/>
        </w:tabs>
        <w:jc w:val="both"/>
        <w:rPr>
          <w:lang w:eastAsia="vi-VN" w:bidi="vi-VN"/>
        </w:rPr>
      </w:pPr>
      <w:r w:rsidRPr="0084439B">
        <w:rPr>
          <w:b/>
        </w:rPr>
        <w:tab/>
        <w:t xml:space="preserve">A. </w:t>
      </w:r>
      <w:r w:rsidRPr="0084439B">
        <w:t>3’…UCAGCGCCU…5’.</w:t>
      </w:r>
      <w:r w:rsidRPr="0084439B">
        <w:rPr>
          <w:b/>
        </w:rPr>
        <w:tab/>
        <w:t xml:space="preserve">B. </w:t>
      </w:r>
      <w:r w:rsidRPr="0084439B">
        <w:t>5’...AGUCGCGGU…3’.</w:t>
      </w:r>
    </w:p>
    <w:p w14:paraId="3D21BFE5" w14:textId="77777777" w:rsidR="00060C39" w:rsidRPr="0084439B" w:rsidRDefault="001134ED" w:rsidP="00060C39">
      <w:pPr>
        <w:tabs>
          <w:tab w:val="left" w:pos="300"/>
          <w:tab w:val="left" w:pos="5300"/>
        </w:tabs>
        <w:jc w:val="both"/>
        <w:rPr>
          <w:lang w:eastAsia="vi-VN" w:bidi="vi-VN"/>
        </w:rPr>
      </w:pPr>
      <w:r w:rsidRPr="0084439B">
        <w:rPr>
          <w:b/>
        </w:rPr>
        <w:tab/>
        <w:t xml:space="preserve">C. </w:t>
      </w:r>
      <w:r w:rsidRPr="0084439B">
        <w:t>5’…UCAGCGCCU…3’.</w:t>
      </w:r>
      <w:r w:rsidRPr="0084439B">
        <w:rPr>
          <w:b/>
        </w:rPr>
        <w:tab/>
        <w:t xml:space="preserve">D. </w:t>
      </w:r>
      <w:r w:rsidRPr="0084439B">
        <w:t>3’...AGUCGCGGU…5’.</w:t>
      </w:r>
    </w:p>
    <w:p w14:paraId="52CB7BE6" w14:textId="77777777" w:rsidR="00060C39" w:rsidRPr="0084439B" w:rsidRDefault="001134ED" w:rsidP="00060C39">
      <w:pPr>
        <w:jc w:val="both"/>
        <w:rPr>
          <w:lang w:eastAsia="vi-VN" w:bidi="vi-VN"/>
        </w:rPr>
      </w:pPr>
      <w:r w:rsidRPr="0084439B">
        <w:rPr>
          <w:b/>
        </w:rPr>
        <w:t xml:space="preserve">Câu 4. </w:t>
      </w:r>
      <w:r w:rsidRPr="0084439B">
        <w:t>Trong công nghệ DNA tái tổ hợp, enzyme cắt giới hạn Retrictase được dùng để</w:t>
      </w:r>
    </w:p>
    <w:p w14:paraId="635CF9E0" w14:textId="77777777" w:rsidR="00060C39" w:rsidRPr="0084439B" w:rsidRDefault="001134ED" w:rsidP="00060C39">
      <w:pPr>
        <w:tabs>
          <w:tab w:val="left" w:pos="300"/>
        </w:tabs>
        <w:jc w:val="both"/>
        <w:rPr>
          <w:lang w:eastAsia="vi-VN" w:bidi="vi-VN"/>
        </w:rPr>
      </w:pPr>
      <w:r w:rsidRPr="0084439B">
        <w:rPr>
          <w:b/>
        </w:rPr>
        <w:tab/>
        <w:t xml:space="preserve">A. </w:t>
      </w:r>
      <w:r w:rsidRPr="0084439B">
        <w:t>nối gene cần chuyển vào vector tạo DNA tái tổ hợp.</w:t>
      </w:r>
    </w:p>
    <w:p w14:paraId="00EADF9E" w14:textId="77777777" w:rsidR="00060C39" w:rsidRPr="0084439B" w:rsidRDefault="001134ED" w:rsidP="00060C39">
      <w:pPr>
        <w:tabs>
          <w:tab w:val="left" w:pos="300"/>
        </w:tabs>
        <w:jc w:val="both"/>
        <w:rPr>
          <w:lang w:eastAsia="vi-VN" w:bidi="vi-VN"/>
        </w:rPr>
      </w:pPr>
      <w:r w:rsidRPr="0084439B">
        <w:rPr>
          <w:b/>
        </w:rPr>
        <w:tab/>
        <w:t xml:space="preserve">B. </w:t>
      </w:r>
      <w:r w:rsidRPr="0084439B">
        <w:t>nhận biết dòng</w:t>
      </w:r>
      <w:r w:rsidRPr="0084439B">
        <w:rPr>
          <w:lang w:val="vi-VN"/>
        </w:rPr>
        <w:t xml:space="preserve"> tế bào</w:t>
      </w:r>
      <w:r w:rsidRPr="0084439B">
        <w:t xml:space="preserve"> nhận mang DNA tái tổ hợp.</w:t>
      </w:r>
    </w:p>
    <w:p w14:paraId="4D9170B0" w14:textId="77777777" w:rsidR="00060C39" w:rsidRPr="0084439B" w:rsidRDefault="001134ED" w:rsidP="00060C39">
      <w:pPr>
        <w:tabs>
          <w:tab w:val="left" w:pos="300"/>
        </w:tabs>
        <w:jc w:val="both"/>
        <w:rPr>
          <w:lang w:eastAsia="vi-VN" w:bidi="vi-VN"/>
        </w:rPr>
      </w:pPr>
      <w:r w:rsidRPr="0084439B">
        <w:rPr>
          <w:b/>
        </w:rPr>
        <w:tab/>
        <w:t xml:space="preserve">C. </w:t>
      </w:r>
      <w:r w:rsidRPr="0084439B">
        <w:t>làm giãn màng sinh chất của tế bào nhận.</w:t>
      </w:r>
    </w:p>
    <w:p w14:paraId="5F9CE3EF" w14:textId="77777777" w:rsidR="00060C39" w:rsidRPr="0084439B" w:rsidRDefault="001134ED" w:rsidP="00060C39">
      <w:pPr>
        <w:tabs>
          <w:tab w:val="left" w:pos="300"/>
        </w:tabs>
        <w:jc w:val="both"/>
        <w:rPr>
          <w:lang w:eastAsia="vi-VN" w:bidi="vi-VN"/>
        </w:rPr>
      </w:pPr>
      <w:r w:rsidRPr="0084439B">
        <w:rPr>
          <w:b/>
        </w:rPr>
        <w:tab/>
        <w:t xml:space="preserve">D. </w:t>
      </w:r>
      <w:r w:rsidRPr="0084439B">
        <w:t>tạo đầu nối giữa vector và gene cần chuyển.</w:t>
      </w:r>
    </w:p>
    <w:p w14:paraId="20E11E85" w14:textId="77777777" w:rsidR="00060C39" w:rsidRPr="0084439B" w:rsidRDefault="001134ED" w:rsidP="00060C39">
      <w:pPr>
        <w:jc w:val="both"/>
        <w:rPr>
          <w:lang w:eastAsia="vi-VN" w:bidi="vi-VN"/>
        </w:rPr>
      </w:pPr>
      <w:r w:rsidRPr="0084439B">
        <w:rPr>
          <w:b/>
          <w:lang w:val="vi-VN" w:eastAsia="vi-VN"/>
        </w:rPr>
        <w:t xml:space="preserve">Câu 5. </w:t>
      </w:r>
      <w:r w:rsidRPr="0084439B">
        <w:rPr>
          <w:lang w:val="vi-VN" w:eastAsia="vi-VN"/>
        </w:rPr>
        <w:t>Ở sinh vật nhân thực, NST được cấu tạo bởi hai thành phần chủ yếu là</w:t>
      </w:r>
    </w:p>
    <w:p w14:paraId="775C8DDC" w14:textId="77777777" w:rsidR="00060C39" w:rsidRPr="0084439B" w:rsidRDefault="001134ED" w:rsidP="00060C39">
      <w:pPr>
        <w:tabs>
          <w:tab w:val="left" w:pos="300"/>
          <w:tab w:val="left" w:pos="5300"/>
        </w:tabs>
        <w:jc w:val="both"/>
        <w:rPr>
          <w:lang w:eastAsia="vi-VN" w:bidi="vi-VN"/>
        </w:rPr>
      </w:pPr>
      <w:r w:rsidRPr="0084439B">
        <w:rPr>
          <w:b/>
          <w:lang w:val="vi-VN" w:eastAsia="vi-VN"/>
        </w:rPr>
        <w:tab/>
        <w:t xml:space="preserve">A. </w:t>
      </w:r>
      <w:r w:rsidRPr="0084439B">
        <w:rPr>
          <w:lang w:val="vi-VN" w:eastAsia="vi-VN"/>
        </w:rPr>
        <w:t>DN</w:t>
      </w:r>
      <w:r w:rsidRPr="0084439B">
        <w:rPr>
          <w:lang w:eastAsia="vi-VN"/>
        </w:rPr>
        <w:t>A</w:t>
      </w:r>
      <w:r w:rsidRPr="0084439B">
        <w:rPr>
          <w:lang w:val="vi-VN" w:eastAsia="vi-VN"/>
        </w:rPr>
        <w:t xml:space="preserve"> và </w:t>
      </w:r>
      <w:r w:rsidRPr="0084439B">
        <w:rPr>
          <w:lang w:eastAsia="vi-VN"/>
        </w:rPr>
        <w:t>protein histone</w:t>
      </w:r>
      <w:r w:rsidRPr="0084439B">
        <w:rPr>
          <w:lang w:val="vi-VN" w:eastAsia="vi-VN"/>
        </w:rPr>
        <w:t>.</w:t>
      </w:r>
      <w:r w:rsidRPr="0084439B">
        <w:rPr>
          <w:b/>
          <w:lang w:val="vi-VN" w:eastAsia="vi-VN"/>
        </w:rPr>
        <w:tab/>
        <w:t xml:space="preserve">B. </w:t>
      </w:r>
      <w:r w:rsidRPr="0084439B">
        <w:rPr>
          <w:lang w:val="vi-VN" w:eastAsia="vi-VN"/>
        </w:rPr>
        <w:t>RN</w:t>
      </w:r>
      <w:r w:rsidRPr="0084439B">
        <w:rPr>
          <w:lang w:eastAsia="vi-VN"/>
        </w:rPr>
        <w:t>A</w:t>
      </w:r>
      <w:r w:rsidRPr="0084439B">
        <w:rPr>
          <w:lang w:val="vi-VN" w:eastAsia="vi-VN"/>
        </w:rPr>
        <w:t xml:space="preserve"> và </w:t>
      </w:r>
      <w:r w:rsidRPr="0084439B">
        <w:rPr>
          <w:lang w:eastAsia="vi-VN"/>
        </w:rPr>
        <w:t>protein histone</w:t>
      </w:r>
      <w:r w:rsidRPr="0084439B">
        <w:rPr>
          <w:lang w:val="vi-VN" w:eastAsia="vi-VN"/>
        </w:rPr>
        <w:t>.</w:t>
      </w:r>
    </w:p>
    <w:p w14:paraId="34BB1DF2" w14:textId="77777777" w:rsidR="00060C39" w:rsidRPr="0084439B" w:rsidRDefault="001134ED" w:rsidP="00060C39">
      <w:pPr>
        <w:tabs>
          <w:tab w:val="left" w:pos="300"/>
          <w:tab w:val="left" w:pos="5300"/>
        </w:tabs>
        <w:jc w:val="both"/>
        <w:rPr>
          <w:lang w:eastAsia="vi-VN" w:bidi="vi-VN"/>
        </w:rPr>
      </w:pPr>
      <w:r w:rsidRPr="0084439B">
        <w:rPr>
          <w:b/>
          <w:lang w:eastAsia="vi-VN"/>
        </w:rPr>
        <w:tab/>
        <w:t xml:space="preserve">C. </w:t>
      </w:r>
      <w:r w:rsidRPr="0084439B">
        <w:rPr>
          <w:lang w:eastAsia="vi-VN"/>
        </w:rPr>
        <w:t>R</w:t>
      </w:r>
      <w:r w:rsidRPr="0084439B">
        <w:rPr>
          <w:lang w:val="vi-VN" w:eastAsia="vi-VN"/>
        </w:rPr>
        <w:t>N</w:t>
      </w:r>
      <w:r w:rsidRPr="0084439B">
        <w:rPr>
          <w:lang w:eastAsia="vi-VN"/>
        </w:rPr>
        <w:t>A</w:t>
      </w:r>
      <w:r w:rsidRPr="0084439B">
        <w:rPr>
          <w:lang w:val="vi-VN" w:eastAsia="vi-VN"/>
        </w:rPr>
        <w:t xml:space="preserve"> và </w:t>
      </w:r>
      <w:r w:rsidRPr="0084439B">
        <w:rPr>
          <w:lang w:eastAsia="vi-VN"/>
        </w:rPr>
        <w:t>phospholipid</w:t>
      </w:r>
      <w:r w:rsidRPr="0084439B">
        <w:rPr>
          <w:lang w:val="vi-VN" w:eastAsia="vi-VN"/>
        </w:rPr>
        <w:t>.</w:t>
      </w:r>
      <w:r w:rsidRPr="0084439B">
        <w:rPr>
          <w:b/>
          <w:lang w:val="vi-VN" w:eastAsia="vi-VN"/>
        </w:rPr>
        <w:tab/>
        <w:t xml:space="preserve">D. </w:t>
      </w:r>
      <w:r w:rsidRPr="0084439B">
        <w:rPr>
          <w:lang w:val="vi-VN" w:eastAsia="vi-VN"/>
        </w:rPr>
        <w:t>DN</w:t>
      </w:r>
      <w:r w:rsidRPr="0084439B">
        <w:rPr>
          <w:lang w:eastAsia="vi-VN"/>
        </w:rPr>
        <w:t>A</w:t>
      </w:r>
      <w:r w:rsidRPr="0084439B">
        <w:rPr>
          <w:lang w:val="vi-VN" w:eastAsia="vi-VN"/>
        </w:rPr>
        <w:t xml:space="preserve"> và </w:t>
      </w:r>
      <w:r w:rsidRPr="0084439B">
        <w:rPr>
          <w:lang w:eastAsia="vi-VN"/>
        </w:rPr>
        <w:t>polysaccharide</w:t>
      </w:r>
      <w:r w:rsidRPr="0084439B">
        <w:rPr>
          <w:lang w:val="vi-VN" w:eastAsia="vi-VN"/>
        </w:rPr>
        <w:t>.</w:t>
      </w:r>
    </w:p>
    <w:p w14:paraId="09788B7C" w14:textId="77777777" w:rsidR="00060C39" w:rsidRPr="0084439B" w:rsidRDefault="001134ED" w:rsidP="00060C39">
      <w:pPr>
        <w:jc w:val="both"/>
        <w:rPr>
          <w:lang w:eastAsia="vi-VN" w:bidi="vi-VN"/>
        </w:rPr>
      </w:pPr>
      <w:r w:rsidRPr="0084439B">
        <w:rPr>
          <w:b/>
        </w:rPr>
        <w:t xml:space="preserve">Câu 6. </w:t>
      </w:r>
      <w:r w:rsidRPr="0084439B">
        <w:t>Vùng nào trên NST là vị trí liên kết của NST với thoi phân bào?</w:t>
      </w:r>
    </w:p>
    <w:p w14:paraId="708BBADB" w14:textId="77777777" w:rsidR="00060C39" w:rsidRPr="0084439B" w:rsidRDefault="001134ED" w:rsidP="00060C39">
      <w:pPr>
        <w:tabs>
          <w:tab w:val="left" w:pos="300"/>
          <w:tab w:val="left" w:pos="5300"/>
        </w:tabs>
        <w:jc w:val="both"/>
        <w:rPr>
          <w:lang w:eastAsia="vi-VN" w:bidi="vi-VN"/>
        </w:rPr>
      </w:pPr>
      <w:r w:rsidRPr="0084439B">
        <w:rPr>
          <w:b/>
        </w:rPr>
        <w:tab/>
        <w:t xml:space="preserve">A. </w:t>
      </w:r>
      <w:r w:rsidRPr="0084439B">
        <w:t>Tâm động.</w:t>
      </w:r>
      <w:r w:rsidRPr="0084439B">
        <w:rPr>
          <w:b/>
        </w:rPr>
        <w:tab/>
        <w:t xml:space="preserve">B. </w:t>
      </w:r>
      <w:r w:rsidRPr="0084439B">
        <w:t>Eo thứ cấp.</w:t>
      </w:r>
    </w:p>
    <w:p w14:paraId="3B8C6735" w14:textId="77777777" w:rsidR="00060C39" w:rsidRPr="0084439B" w:rsidRDefault="001134ED" w:rsidP="00060C39">
      <w:pPr>
        <w:tabs>
          <w:tab w:val="left" w:pos="300"/>
          <w:tab w:val="left" w:pos="5300"/>
        </w:tabs>
        <w:jc w:val="both"/>
        <w:rPr>
          <w:lang w:eastAsia="vi-VN" w:bidi="vi-VN"/>
        </w:rPr>
      </w:pPr>
      <w:r w:rsidRPr="0084439B">
        <w:rPr>
          <w:b/>
        </w:rPr>
        <w:tab/>
        <w:t xml:space="preserve">C. </w:t>
      </w:r>
      <w:r w:rsidRPr="0084439B">
        <w:t>Đầu mút.</w:t>
      </w:r>
      <w:r w:rsidRPr="0084439B">
        <w:rPr>
          <w:b/>
        </w:rPr>
        <w:tab/>
        <w:t xml:space="preserve">D. </w:t>
      </w:r>
      <w:r w:rsidRPr="0084439B">
        <w:t>Điểm khởi đầu nhân đôi.</w:t>
      </w:r>
    </w:p>
    <w:p w14:paraId="14603BA4" w14:textId="77777777" w:rsidR="00060C39" w:rsidRPr="0084439B" w:rsidRDefault="001134ED" w:rsidP="00060C39">
      <w:pPr>
        <w:jc w:val="both"/>
        <w:rPr>
          <w:lang w:eastAsia="vi-VN" w:bidi="vi-VN"/>
        </w:rPr>
      </w:pPr>
      <w:r w:rsidRPr="0084439B">
        <w:rPr>
          <w:b/>
        </w:rPr>
        <w:t xml:space="preserve">Câu 7. </w:t>
      </w:r>
      <w:r w:rsidRPr="0084439B">
        <w:t>Vùng kết thúc của gene là vùng</w:t>
      </w:r>
    </w:p>
    <w:p w14:paraId="4ADCBED2" w14:textId="77777777" w:rsidR="00060C39" w:rsidRPr="0084439B" w:rsidRDefault="001134ED" w:rsidP="00060C39">
      <w:pPr>
        <w:tabs>
          <w:tab w:val="left" w:pos="300"/>
        </w:tabs>
        <w:jc w:val="both"/>
        <w:rPr>
          <w:lang w:eastAsia="vi-VN" w:bidi="vi-VN"/>
        </w:rPr>
      </w:pPr>
      <w:r w:rsidRPr="0084439B">
        <w:rPr>
          <w:b/>
        </w:rPr>
        <w:tab/>
        <w:t xml:space="preserve">A. </w:t>
      </w:r>
      <w:r w:rsidRPr="0084439B">
        <w:t xml:space="preserve">mang tín hiệu kết thúc quá trình tái bản </w:t>
      </w:r>
      <w:r w:rsidRPr="0084439B">
        <w:rPr>
          <w:position w:val="-6"/>
          <w:lang w:val="sv-SE"/>
        </w:rPr>
        <w:object w:dxaOrig="640" w:dyaOrig="280" w14:anchorId="23A35C05">
          <v:shape id="_x0000_i1029" type="#_x0000_t75" alt="" style="width:32.25pt;height:13.5pt" o:ole="">
            <v:imagedata r:id="rId8" o:title=""/>
          </v:shape>
          <o:OLEObject Type="Embed" ProgID="Equation.DSMT4" ShapeID="_x0000_i1029" DrawAspect="Content" ObjectID="_1837188248" r:id="rId16"/>
        </w:object>
      </w:r>
    </w:p>
    <w:p w14:paraId="2D63768F" w14:textId="77777777" w:rsidR="00060C39" w:rsidRPr="0084439B" w:rsidRDefault="001134ED" w:rsidP="00060C39">
      <w:pPr>
        <w:tabs>
          <w:tab w:val="left" w:pos="300"/>
        </w:tabs>
        <w:jc w:val="both"/>
        <w:rPr>
          <w:lang w:eastAsia="vi-VN" w:bidi="vi-VN"/>
        </w:rPr>
      </w:pPr>
      <w:r w:rsidRPr="0084439B">
        <w:rPr>
          <w:b/>
        </w:rPr>
        <w:tab/>
        <w:t xml:space="preserve">B. </w:t>
      </w:r>
      <w:r w:rsidRPr="0084439B">
        <w:t>mang tín hiệu kết thúc quá trình phiên mã.</w:t>
      </w:r>
    </w:p>
    <w:p w14:paraId="5BC81993" w14:textId="77777777" w:rsidR="00060C39" w:rsidRPr="0084439B" w:rsidRDefault="001134ED" w:rsidP="00060C39">
      <w:pPr>
        <w:tabs>
          <w:tab w:val="left" w:pos="300"/>
        </w:tabs>
        <w:jc w:val="both"/>
        <w:rPr>
          <w:lang w:eastAsia="vi-VN" w:bidi="vi-VN"/>
        </w:rPr>
      </w:pPr>
      <w:r w:rsidRPr="0084439B">
        <w:rPr>
          <w:b/>
        </w:rPr>
        <w:tab/>
        <w:t xml:space="preserve">C. </w:t>
      </w:r>
      <w:r w:rsidRPr="0084439B">
        <w:t>mang bộ ba kết thúc trong quá trình dịch mã.</w:t>
      </w:r>
    </w:p>
    <w:p w14:paraId="2689FD23" w14:textId="77777777" w:rsidR="00060C39" w:rsidRPr="0084439B" w:rsidRDefault="001134ED" w:rsidP="00060C39">
      <w:pPr>
        <w:tabs>
          <w:tab w:val="left" w:pos="300"/>
        </w:tabs>
        <w:jc w:val="both"/>
        <w:rPr>
          <w:lang w:eastAsia="vi-VN" w:bidi="vi-VN"/>
        </w:rPr>
      </w:pPr>
      <w:r w:rsidRPr="0084439B">
        <w:rPr>
          <w:b/>
        </w:rPr>
        <w:tab/>
        <w:t xml:space="preserve">D. </w:t>
      </w:r>
      <w:r w:rsidRPr="0084439B">
        <w:t>mang bộ ba mã hóa amino acid cuối cùng trong chuỗi polypeptide.</w:t>
      </w:r>
    </w:p>
    <w:p w14:paraId="16C0EE4D" w14:textId="77777777" w:rsidR="00060C39" w:rsidRPr="0084439B" w:rsidRDefault="001134ED" w:rsidP="00060C39">
      <w:pPr>
        <w:jc w:val="both"/>
      </w:pPr>
      <w:r w:rsidRPr="0084439B">
        <w:rPr>
          <w:b/>
          <w:lang w:val="sv-SE"/>
        </w:rPr>
        <w:t xml:space="preserve">Câu 8. </w:t>
      </w:r>
      <w:r w:rsidRPr="0084439B">
        <w:rPr>
          <w:lang w:val="sv-SE"/>
        </w:rPr>
        <w:t>Hình sau đây mô tả cơ chế di truyền nào trong tế bào?</w:t>
      </w:r>
    </w:p>
    <w:p w14:paraId="0282B780" w14:textId="77777777" w:rsidR="00060C39" w:rsidRPr="0084439B" w:rsidRDefault="00FF51FF" w:rsidP="00FF51FF">
      <w:pPr>
        <w:ind w:firstLine="300"/>
        <w:jc w:val="center"/>
        <w:rPr>
          <w:lang w:eastAsia="vi-VN" w:bidi="vi-VN"/>
        </w:rPr>
      </w:pPr>
      <w:r w:rsidRPr="0084439B">
        <w:rPr>
          <w:noProof/>
        </w:rPr>
        <w:drawing>
          <wp:inline distT="0" distB="0" distL="0" distR="0" wp14:anchorId="79A20A13" wp14:editId="7F6FE55E">
            <wp:extent cx="1890616" cy="1119598"/>
            <wp:effectExtent l="0" t="0" r="0" b="0"/>
            <wp:docPr id="20938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8521" name="Picture 1"/>
                    <pic:cNvPicPr/>
                  </pic:nvPicPr>
                  <pic:blipFill>
                    <a:blip r:embed="rId17"/>
                    <a:stretch>
                      <a:fillRect/>
                    </a:stretch>
                  </pic:blipFill>
                  <pic:spPr>
                    <a:xfrm>
                      <a:off x="0" y="0"/>
                      <a:ext cx="1905833" cy="1128609"/>
                    </a:xfrm>
                    <a:prstGeom prst="rect">
                      <a:avLst/>
                    </a:prstGeom>
                  </pic:spPr>
                </pic:pic>
              </a:graphicData>
            </a:graphic>
          </wp:inline>
        </w:drawing>
      </w:r>
    </w:p>
    <w:p w14:paraId="6BC64D77" w14:textId="77777777" w:rsidR="00060C39" w:rsidRPr="0084439B" w:rsidRDefault="001134ED" w:rsidP="00060C39">
      <w:pPr>
        <w:tabs>
          <w:tab w:val="left" w:pos="300"/>
          <w:tab w:val="left" w:pos="5300"/>
        </w:tabs>
        <w:jc w:val="both"/>
        <w:rPr>
          <w:lang w:eastAsia="vi-VN" w:bidi="vi-VN"/>
        </w:rPr>
      </w:pPr>
      <w:r w:rsidRPr="0084439B">
        <w:rPr>
          <w:b/>
          <w:lang w:val="sv-SE"/>
        </w:rPr>
        <w:tab/>
        <w:t xml:space="preserve">A. </w:t>
      </w:r>
      <w:r w:rsidRPr="0084439B">
        <w:rPr>
          <w:lang w:val="sv-SE"/>
        </w:rPr>
        <w:t xml:space="preserve">Tái bản </w:t>
      </w:r>
      <w:r w:rsidRPr="0084439B">
        <w:rPr>
          <w:position w:val="-6"/>
          <w:lang w:val="sv-SE"/>
        </w:rPr>
        <w:object w:dxaOrig="640" w:dyaOrig="280" w14:anchorId="6607B510">
          <v:shape id="_x0000_i1030" type="#_x0000_t75" alt="" style="width:32.25pt;height:13.5pt" o:ole="">
            <v:imagedata r:id="rId8" o:title=""/>
          </v:shape>
          <o:OLEObject Type="Embed" ProgID="Equation.DSMT4" ShapeID="_x0000_i1030" DrawAspect="Content" ObjectID="_1837188249" r:id="rId18"/>
        </w:object>
      </w:r>
      <w:r w:rsidRPr="0084439B">
        <w:rPr>
          <w:b/>
          <w:bCs/>
          <w:lang w:val="pt-BR"/>
        </w:rPr>
        <w:tab/>
        <w:t xml:space="preserve">B. </w:t>
      </w:r>
      <w:r w:rsidRPr="0084439B">
        <w:rPr>
          <w:bCs/>
          <w:lang w:val="pt-BR"/>
        </w:rPr>
        <w:t>Dịch mã tổng hợp polypeptide.</w:t>
      </w:r>
    </w:p>
    <w:p w14:paraId="0FDC5D1D" w14:textId="77777777" w:rsidR="00060C39" w:rsidRPr="0084439B" w:rsidRDefault="001134ED" w:rsidP="00060C39">
      <w:pPr>
        <w:tabs>
          <w:tab w:val="left" w:pos="300"/>
          <w:tab w:val="left" w:pos="5300"/>
        </w:tabs>
        <w:jc w:val="both"/>
        <w:rPr>
          <w:lang w:eastAsia="vi-VN" w:bidi="vi-VN"/>
        </w:rPr>
      </w:pPr>
      <w:r w:rsidRPr="0084439B">
        <w:rPr>
          <w:b/>
          <w:bCs/>
          <w:lang w:val="pt-BR"/>
        </w:rPr>
        <w:tab/>
        <w:t xml:space="preserve">C. </w:t>
      </w:r>
      <w:r w:rsidRPr="0084439B">
        <w:rPr>
          <w:bCs/>
          <w:lang w:val="pt-BR"/>
        </w:rPr>
        <w:t>Điều hòa hoạt động gene.</w:t>
      </w:r>
      <w:r w:rsidRPr="0084439B">
        <w:rPr>
          <w:b/>
          <w:bCs/>
          <w:lang w:val="pt-BR"/>
        </w:rPr>
        <w:tab/>
        <w:t xml:space="preserve">D. </w:t>
      </w:r>
      <w:r w:rsidRPr="0084439B">
        <w:rPr>
          <w:bCs/>
          <w:lang w:val="pt-BR"/>
        </w:rPr>
        <w:t>Phiên mã của gene.</w:t>
      </w:r>
    </w:p>
    <w:p w14:paraId="13ECCCEC" w14:textId="77777777" w:rsidR="00060C39" w:rsidRPr="0084439B" w:rsidRDefault="001134ED" w:rsidP="00060C39">
      <w:pPr>
        <w:jc w:val="both"/>
        <w:rPr>
          <w:lang w:eastAsia="vi-VN" w:bidi="vi-VN"/>
        </w:rPr>
      </w:pPr>
      <w:r w:rsidRPr="0084439B">
        <w:rPr>
          <w:b/>
          <w:lang w:val="pt-BR"/>
        </w:rPr>
        <w:t xml:space="preserve">Câu 9. </w:t>
      </w:r>
      <w:r w:rsidRPr="0084439B">
        <w:rPr>
          <w:lang w:val="pt-BR"/>
        </w:rPr>
        <w:t>Để tạo ra động vật chuyển gene, các nhà khoa học phải sử dụng đối tượng nào sau đây làm tế bào nhận gene chuyển?</w:t>
      </w:r>
    </w:p>
    <w:p w14:paraId="7E7E33BA" w14:textId="77777777" w:rsidR="00060C39" w:rsidRPr="0084439B" w:rsidRDefault="001134ED" w:rsidP="00060C39">
      <w:pPr>
        <w:tabs>
          <w:tab w:val="left" w:pos="300"/>
          <w:tab w:val="left" w:pos="5300"/>
        </w:tabs>
        <w:jc w:val="both"/>
        <w:rPr>
          <w:lang w:eastAsia="vi-VN" w:bidi="vi-VN"/>
        </w:rPr>
      </w:pPr>
      <w:r w:rsidRPr="0084439B">
        <w:rPr>
          <w:b/>
          <w:lang w:val="pt-BR"/>
        </w:rPr>
        <w:tab/>
        <w:t xml:space="preserve">A. </w:t>
      </w:r>
      <w:r w:rsidRPr="0084439B">
        <w:rPr>
          <w:lang w:val="pt-BR"/>
        </w:rPr>
        <w:t>trứng đã được biến đổi gene.</w:t>
      </w:r>
      <w:r w:rsidRPr="0084439B">
        <w:rPr>
          <w:b/>
          <w:lang w:val="pt-BR"/>
        </w:rPr>
        <w:tab/>
        <w:t xml:space="preserve">B. </w:t>
      </w:r>
      <w:r w:rsidRPr="0084439B">
        <w:rPr>
          <w:lang w:val="pt-BR"/>
        </w:rPr>
        <w:t>trứng chưa được thụ tinh.</w:t>
      </w:r>
    </w:p>
    <w:p w14:paraId="4A93570A" w14:textId="77777777" w:rsidR="00060C39" w:rsidRPr="0084439B" w:rsidRDefault="001134ED" w:rsidP="00060C39">
      <w:pPr>
        <w:tabs>
          <w:tab w:val="left" w:pos="300"/>
          <w:tab w:val="left" w:pos="5300"/>
        </w:tabs>
        <w:jc w:val="both"/>
        <w:rPr>
          <w:lang w:eastAsia="vi-VN" w:bidi="vi-VN"/>
        </w:rPr>
      </w:pPr>
      <w:r w:rsidRPr="0084439B">
        <w:rPr>
          <w:b/>
          <w:lang w:val="pt-BR"/>
        </w:rPr>
        <w:tab/>
        <w:t xml:space="preserve">C. </w:t>
      </w:r>
      <w:r w:rsidRPr="0084439B">
        <w:rPr>
          <w:lang w:val="pt-BR"/>
        </w:rPr>
        <w:t>trứng vừa được thụ tinh.</w:t>
      </w:r>
      <w:r w:rsidRPr="0084439B">
        <w:rPr>
          <w:b/>
          <w:lang w:val="pt-BR"/>
        </w:rPr>
        <w:tab/>
        <w:t xml:space="preserve">D. </w:t>
      </w:r>
      <w:r w:rsidRPr="0084439B">
        <w:rPr>
          <w:lang w:val="pt-BR"/>
        </w:rPr>
        <w:t>trứng đã được loại bỏ nhân.</w:t>
      </w:r>
    </w:p>
    <w:p w14:paraId="117EE6D7" w14:textId="77777777" w:rsidR="00060C39" w:rsidRPr="0084439B" w:rsidRDefault="001134ED" w:rsidP="00060C39">
      <w:pPr>
        <w:jc w:val="both"/>
        <w:rPr>
          <w:lang w:eastAsia="vi-VN" w:bidi="vi-VN"/>
        </w:rPr>
      </w:pPr>
      <w:r w:rsidRPr="0084439B">
        <w:rPr>
          <w:b/>
        </w:rPr>
        <w:t xml:space="preserve">Câu 10. </w:t>
      </w:r>
      <w:r w:rsidRPr="0084439B">
        <w:t xml:space="preserve">Ở loài hoa mõm chó </w:t>
      </w:r>
      <w:r w:rsidRPr="0084439B">
        <w:rPr>
          <w:shd w:val="clear" w:color="auto" w:fill="FFFFFF"/>
        </w:rPr>
        <w:t>(</w:t>
      </w:r>
      <w:r w:rsidRPr="0084439B">
        <w:rPr>
          <w:rStyle w:val="Emphasis"/>
          <w:shd w:val="clear" w:color="auto" w:fill="FFFFFF"/>
        </w:rPr>
        <w:t>Antirrhinum majus L.</w:t>
      </w:r>
      <w:r w:rsidRPr="0084439B">
        <w:rPr>
          <w:shd w:val="clear" w:color="auto" w:fill="FFFFFF"/>
        </w:rPr>
        <w:t>)</w:t>
      </w:r>
      <w:r w:rsidRPr="0084439B">
        <w:rPr>
          <w:i/>
          <w:iCs/>
        </w:rPr>
        <w:t xml:space="preserve">, </w:t>
      </w:r>
      <w:r w:rsidRPr="0084439B">
        <w:t xml:space="preserve">tính trạng màu hoa do một gene có hai allele qui định. Allele A quy định hoa đỏ trội không hoàn toàn so với allele a quy định hoa trắng, cơ thể có kiểu gene Aa cho màu hoa hồng. </w:t>
      </w:r>
      <w:r w:rsidRPr="0084439B">
        <w:rPr>
          <w:shd w:val="clear" w:color="auto" w:fill="FFFFFF"/>
        </w:rPr>
        <w:t>Khi cho các cây hoa hồng tự thụ phấn thu được đời con có tỉ lệ kiểu hình</w:t>
      </w:r>
    </w:p>
    <w:p w14:paraId="4C6A6F2A" w14:textId="77777777" w:rsidR="00060C39" w:rsidRPr="0084439B" w:rsidRDefault="001134ED" w:rsidP="00060C39">
      <w:pPr>
        <w:tabs>
          <w:tab w:val="left" w:pos="300"/>
          <w:tab w:val="left" w:pos="5300"/>
        </w:tabs>
        <w:jc w:val="both"/>
        <w:rPr>
          <w:lang w:eastAsia="vi-VN" w:bidi="vi-VN"/>
        </w:rPr>
      </w:pPr>
      <w:r w:rsidRPr="0084439B">
        <w:rPr>
          <w:b/>
        </w:rPr>
        <w:tab/>
        <w:t xml:space="preserve">A. </w:t>
      </w:r>
      <w:r w:rsidRPr="0084439B">
        <w:rPr>
          <w:rFonts w:eastAsiaTheme="minorEastAsia"/>
        </w:rPr>
        <w:t>1 hoa hồng: 1 hoa trắng.</w:t>
      </w:r>
      <w:r w:rsidRPr="0084439B">
        <w:rPr>
          <w:b/>
        </w:rPr>
        <w:tab/>
        <w:t xml:space="preserve">B. </w:t>
      </w:r>
      <w:r w:rsidRPr="0084439B">
        <w:rPr>
          <w:rFonts w:eastAsiaTheme="minorEastAsia"/>
        </w:rPr>
        <w:t>1 hoa đỏ: 2 hoa hồng: 1 hoa trắng.</w:t>
      </w:r>
    </w:p>
    <w:p w14:paraId="2A378CC7" w14:textId="77777777" w:rsidR="00060C39" w:rsidRPr="0084439B" w:rsidRDefault="001134ED" w:rsidP="00060C39">
      <w:pPr>
        <w:tabs>
          <w:tab w:val="left" w:pos="300"/>
          <w:tab w:val="left" w:pos="5300"/>
        </w:tabs>
        <w:jc w:val="both"/>
        <w:rPr>
          <w:lang w:eastAsia="vi-VN" w:bidi="vi-VN"/>
        </w:rPr>
      </w:pPr>
      <w:r w:rsidRPr="0084439B">
        <w:rPr>
          <w:b/>
        </w:rPr>
        <w:tab/>
        <w:t xml:space="preserve">C. </w:t>
      </w:r>
      <w:r w:rsidRPr="0084439B">
        <w:rPr>
          <w:rFonts w:eastAsiaTheme="minorEastAsia"/>
        </w:rPr>
        <w:t>3 hoa đỏ: 1 hoa trắng.</w:t>
      </w:r>
      <w:r w:rsidRPr="0084439B">
        <w:rPr>
          <w:b/>
        </w:rPr>
        <w:tab/>
        <w:t xml:space="preserve">D. </w:t>
      </w:r>
      <w:r w:rsidRPr="0084439B">
        <w:rPr>
          <w:rFonts w:eastAsiaTheme="minorEastAsia"/>
        </w:rPr>
        <w:t>9 hoa đỏ: 6 hoa hồng: 1 hoa trắng.</w:t>
      </w:r>
    </w:p>
    <w:p w14:paraId="30208510" w14:textId="77777777" w:rsidR="00060C39" w:rsidRPr="0084439B" w:rsidRDefault="001134ED" w:rsidP="00060C39">
      <w:pPr>
        <w:jc w:val="both"/>
        <w:rPr>
          <w:lang w:eastAsia="vi-VN" w:bidi="vi-VN"/>
        </w:rPr>
      </w:pPr>
      <w:r w:rsidRPr="0084439B">
        <w:rPr>
          <w:b/>
        </w:rPr>
        <w:lastRenderedPageBreak/>
        <w:t xml:space="preserve">Câu 11. </w:t>
      </w:r>
      <w:r w:rsidRPr="0084439B">
        <w:t xml:space="preserve">Hóa chất gây đột biến 5-BU khi thấm vào tế bào gây đột biến thay thế cặp A - T thành </w:t>
      </w:r>
      <w:r w:rsidRPr="0084439B">
        <w:rPr>
          <w:position w:val="-6"/>
        </w:rPr>
        <w:object w:dxaOrig="640" w:dyaOrig="280" w14:anchorId="602E3D77">
          <v:shape id="_x0000_i1031" type="#_x0000_t75" alt="" style="width:32.25pt;height:13.5pt" o:ole="">
            <v:imagedata r:id="rId19" o:title=""/>
          </v:shape>
          <o:OLEObject Type="Embed" ProgID="Equation.DSMT4" ShapeID="_x0000_i1031" DrawAspect="Content" ObjectID="_1837188250" r:id="rId20"/>
        </w:object>
      </w:r>
      <w:r w:rsidRPr="0084439B">
        <w:rPr>
          <w:b/>
        </w:rPr>
        <w:t xml:space="preserve"> </w:t>
      </w:r>
      <w:r w:rsidRPr="0084439B">
        <w:t>Quá trình này được mô tả bằng sơ đồ nào sau đây?</w:t>
      </w:r>
    </w:p>
    <w:p w14:paraId="30A7F821" w14:textId="77777777" w:rsidR="00060C39" w:rsidRPr="0084439B" w:rsidRDefault="001134ED" w:rsidP="00060C39">
      <w:pPr>
        <w:tabs>
          <w:tab w:val="left" w:pos="300"/>
          <w:tab w:val="left" w:pos="5300"/>
        </w:tabs>
        <w:jc w:val="both"/>
        <w:rPr>
          <w:lang w:eastAsia="vi-VN" w:bidi="vi-VN"/>
        </w:rPr>
      </w:pPr>
      <w:r w:rsidRPr="0084439B">
        <w:rPr>
          <w:b/>
        </w:rPr>
        <w:tab/>
        <w:t xml:space="preserve">A. </w:t>
      </w:r>
      <w:r w:rsidRPr="0084439B">
        <w:t>A - T → T-5BU → C-5BU → G - C</w:t>
      </w:r>
      <w:r w:rsidRPr="0084439B">
        <w:rPr>
          <w:b/>
        </w:rPr>
        <w:tab/>
        <w:t xml:space="preserve">B. </w:t>
      </w:r>
      <w:r w:rsidRPr="0084439B">
        <w:t>A - T → A-5BU → G-5BU → G - C</w:t>
      </w:r>
    </w:p>
    <w:p w14:paraId="36E6E481" w14:textId="77777777" w:rsidR="00060C39" w:rsidRPr="0084439B" w:rsidRDefault="001134ED" w:rsidP="00060C39">
      <w:pPr>
        <w:tabs>
          <w:tab w:val="left" w:pos="300"/>
          <w:tab w:val="left" w:pos="5300"/>
        </w:tabs>
        <w:jc w:val="both"/>
        <w:rPr>
          <w:lang w:eastAsia="vi-VN" w:bidi="vi-VN"/>
        </w:rPr>
      </w:pPr>
      <w:r w:rsidRPr="0084439B">
        <w:rPr>
          <w:b/>
        </w:rPr>
        <w:tab/>
        <w:t xml:space="preserve">C. </w:t>
      </w:r>
      <w:r w:rsidRPr="0084439B">
        <w:t>A - T → G-5BU → G-5BU → G - C</w:t>
      </w:r>
      <w:r w:rsidRPr="0084439B">
        <w:rPr>
          <w:b/>
        </w:rPr>
        <w:tab/>
        <w:t xml:space="preserve">D. </w:t>
      </w:r>
      <w:r w:rsidRPr="0084439B">
        <w:t>A - T → C-5BU → G-5BU → G - C</w:t>
      </w:r>
    </w:p>
    <w:p w14:paraId="52D8EC86" w14:textId="77777777" w:rsidR="00060C39" w:rsidRPr="0084439B" w:rsidRDefault="001134ED" w:rsidP="00060C39">
      <w:pPr>
        <w:spacing w:line="259" w:lineRule="auto"/>
        <w:jc w:val="both"/>
        <w:rPr>
          <w:b/>
        </w:rPr>
      </w:pPr>
      <w:r w:rsidRPr="0084439B">
        <w:rPr>
          <w:b/>
        </w:rPr>
        <w:t xml:space="preserve">Câu 12. </w:t>
      </w:r>
      <w:r w:rsidRPr="0084439B">
        <w:t>Hình vẽ dưới đây mô tả một cơ chế di truyền cấp độ phân tử đang diễn ra. Cấu trúc X trên hình vẽ là</w:t>
      </w:r>
    </w:p>
    <w:p w14:paraId="66F6AB57" w14:textId="77777777" w:rsidR="00060C39" w:rsidRPr="0084439B" w:rsidRDefault="001134ED" w:rsidP="00DA47BE">
      <w:pPr>
        <w:ind w:firstLine="300"/>
        <w:jc w:val="center"/>
        <w:rPr>
          <w:lang w:eastAsia="vi-VN" w:bidi="vi-VN"/>
        </w:rPr>
      </w:pPr>
      <w:r w:rsidRPr="0084439B">
        <w:rPr>
          <w:noProof/>
        </w:rPr>
        <w:drawing>
          <wp:inline distT="0" distB="0" distL="0" distR="0" wp14:anchorId="5F48E7B6" wp14:editId="02BF4AE0">
            <wp:extent cx="3733800" cy="1038225"/>
            <wp:effectExtent l="0" t="0" r="0" b="0"/>
            <wp:docPr id="506586648" name="Picture 506586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586648" name="Picture 506586648"/>
                    <pic:cNvPicPr/>
                  </pic:nvPicPr>
                  <pic:blipFill>
                    <a:blip r:embed="rId21">
                      <a:extLst/>
                    </a:blip>
                    <a:stretch>
                      <a:fillRect/>
                    </a:stretch>
                  </pic:blipFill>
                  <pic:spPr>
                    <a:xfrm>
                      <a:off x="0" y="0"/>
                      <a:ext cx="3733800" cy="1038225"/>
                    </a:xfrm>
                    <a:prstGeom prst="rect">
                      <a:avLst/>
                    </a:prstGeom>
                  </pic:spPr>
                </pic:pic>
              </a:graphicData>
            </a:graphic>
          </wp:inline>
        </w:drawing>
      </w:r>
    </w:p>
    <w:p w14:paraId="20182091" w14:textId="77777777" w:rsidR="00060C39" w:rsidRPr="0084439B" w:rsidRDefault="001134ED" w:rsidP="00060C39">
      <w:pPr>
        <w:tabs>
          <w:tab w:val="left" w:pos="300"/>
          <w:tab w:val="left" w:pos="2800"/>
          <w:tab w:val="left" w:pos="5300"/>
          <w:tab w:val="left" w:pos="7800"/>
        </w:tabs>
        <w:jc w:val="both"/>
        <w:rPr>
          <w:lang w:eastAsia="vi-VN" w:bidi="vi-VN"/>
        </w:rPr>
      </w:pPr>
      <w:r w:rsidRPr="0084439B">
        <w:rPr>
          <w:b/>
        </w:rPr>
        <w:tab/>
        <w:t xml:space="preserve">A. </w:t>
      </w:r>
      <w:r w:rsidRPr="0084439B">
        <w:t>DNA ligase.</w:t>
      </w:r>
      <w:r w:rsidRPr="0084439B">
        <w:rPr>
          <w:b/>
        </w:rPr>
        <w:tab/>
        <w:t xml:space="preserve">B. </w:t>
      </w:r>
      <w:r w:rsidRPr="0084439B">
        <w:t>Ribosome.</w:t>
      </w:r>
      <w:r w:rsidRPr="0084439B">
        <w:rPr>
          <w:b/>
        </w:rPr>
        <w:tab/>
        <w:t xml:space="preserve">C. </w:t>
      </w:r>
      <w:r w:rsidRPr="0084439B">
        <w:t>RNA polymerase.</w:t>
      </w:r>
      <w:r w:rsidRPr="0084439B">
        <w:rPr>
          <w:b/>
        </w:rPr>
        <w:tab/>
        <w:t xml:space="preserve">D. </w:t>
      </w:r>
      <w:r w:rsidRPr="0084439B">
        <w:t>DNA polymerase.</w:t>
      </w:r>
    </w:p>
    <w:p w14:paraId="58A62D19" w14:textId="77777777" w:rsidR="00060C39" w:rsidRPr="0084439B" w:rsidRDefault="001134ED" w:rsidP="00060C39">
      <w:pPr>
        <w:jc w:val="both"/>
        <w:rPr>
          <w:lang w:eastAsia="vi-VN" w:bidi="vi-VN"/>
        </w:rPr>
      </w:pPr>
      <w:r w:rsidRPr="0084439B">
        <w:rPr>
          <w:b/>
          <w:lang w:val="vi-VN"/>
        </w:rPr>
        <w:t xml:space="preserve">Câu 13. </w:t>
      </w:r>
      <w:r w:rsidRPr="0084439B">
        <w:rPr>
          <w:lang w:val="vi-VN"/>
        </w:rPr>
        <w:t xml:space="preserve">Những </w:t>
      </w:r>
      <w:r w:rsidRPr="0084439B">
        <w:t>cơ thể mang gene đột biến đã được biểu hiện ra thành kiểu hình được gọi là</w:t>
      </w:r>
    </w:p>
    <w:p w14:paraId="7A1CEA6D" w14:textId="77777777" w:rsidR="00060C39" w:rsidRPr="0084439B" w:rsidRDefault="001134ED" w:rsidP="00060C39">
      <w:pPr>
        <w:tabs>
          <w:tab w:val="left" w:pos="300"/>
          <w:tab w:val="left" w:pos="2800"/>
          <w:tab w:val="left" w:pos="5300"/>
          <w:tab w:val="left" w:pos="7800"/>
        </w:tabs>
        <w:jc w:val="both"/>
        <w:rPr>
          <w:lang w:eastAsia="vi-VN" w:bidi="vi-VN"/>
        </w:rPr>
      </w:pPr>
      <w:r w:rsidRPr="0084439B">
        <w:rPr>
          <w:b/>
        </w:rPr>
        <w:tab/>
        <w:t xml:space="preserve">A. </w:t>
      </w:r>
      <w:r w:rsidRPr="0084439B">
        <w:t>thể đột biến.</w:t>
      </w:r>
      <w:r w:rsidRPr="0084439B">
        <w:rPr>
          <w:b/>
        </w:rPr>
        <w:tab/>
        <w:t xml:space="preserve">B. </w:t>
      </w:r>
      <w:r w:rsidRPr="0084439B">
        <w:t>đột biến gene.</w:t>
      </w:r>
      <w:r w:rsidRPr="0084439B">
        <w:rPr>
          <w:b/>
        </w:rPr>
        <w:tab/>
        <w:t xml:space="preserve">C. </w:t>
      </w:r>
      <w:r w:rsidRPr="0084439B">
        <w:t>đột biến điểm.</w:t>
      </w:r>
      <w:r w:rsidRPr="0084439B">
        <w:rPr>
          <w:b/>
        </w:rPr>
        <w:tab/>
        <w:t xml:space="preserve">D. </w:t>
      </w:r>
      <w:r w:rsidRPr="0084439B">
        <w:t>allele mới.</w:t>
      </w:r>
    </w:p>
    <w:p w14:paraId="425A4957" w14:textId="77777777" w:rsidR="00060C39" w:rsidRPr="0084439B" w:rsidRDefault="001134ED" w:rsidP="00060C39">
      <w:pPr>
        <w:jc w:val="both"/>
        <w:rPr>
          <w:lang w:eastAsia="vi-VN" w:bidi="vi-VN"/>
        </w:rPr>
      </w:pPr>
      <w:r w:rsidRPr="0084439B">
        <w:rPr>
          <w:b/>
          <w:lang w:val="vi-VN"/>
        </w:rPr>
        <w:t xml:space="preserve">Câu 14. </w:t>
      </w:r>
      <w:r w:rsidRPr="0084439B">
        <w:rPr>
          <w:rFonts w:eastAsia="Calibri"/>
          <w:lang w:val="vi-VN"/>
        </w:rPr>
        <w:t xml:space="preserve">Cho biết bộ nhiễm sắc thể 2n của châu chấu là 24, nhiễm thể giới tính của châu chấu cái là XX, của châu chấu đực là XO. Người ta lấy tinh hoàn của châu chấu bình thường để làm tiêu bản nhiễm sắc thể. Trong các kết luận sau đây được rút ra khi làm tiêu bản và quan sát tiêu bản bằng kính hiển vi kết luận nào </w:t>
      </w:r>
      <w:r w:rsidRPr="0084439B">
        <w:rPr>
          <w:rFonts w:eastAsia="Calibri"/>
          <w:b/>
          <w:bCs/>
          <w:lang w:val="vi-VN"/>
        </w:rPr>
        <w:t>sai?</w:t>
      </w:r>
    </w:p>
    <w:p w14:paraId="1CBC5E42" w14:textId="77777777" w:rsidR="00060C39" w:rsidRPr="0084439B" w:rsidRDefault="001134ED" w:rsidP="00060C39">
      <w:pPr>
        <w:tabs>
          <w:tab w:val="left" w:pos="300"/>
        </w:tabs>
        <w:jc w:val="both"/>
        <w:rPr>
          <w:lang w:eastAsia="vi-VN" w:bidi="vi-VN"/>
        </w:rPr>
      </w:pPr>
      <w:r w:rsidRPr="0084439B">
        <w:rPr>
          <w:b/>
          <w:lang w:val="vi-VN"/>
        </w:rPr>
        <w:tab/>
        <w:t xml:space="preserve">A. </w:t>
      </w:r>
      <w:r w:rsidRPr="0084439B">
        <w:rPr>
          <w:rFonts w:eastAsia="Calibri"/>
          <w:lang w:val="vi-VN"/>
        </w:rPr>
        <w:t>Nhỏ dung dịch orcein axetic 4% - 5% lên tinh hoàn nhuộm trong 15 phút có thể quan sát được nhiễm sắc thể.</w:t>
      </w:r>
    </w:p>
    <w:p w14:paraId="0178C0AE" w14:textId="77777777" w:rsidR="00060C39" w:rsidRPr="0084439B" w:rsidRDefault="001134ED" w:rsidP="00060C39">
      <w:pPr>
        <w:tabs>
          <w:tab w:val="left" w:pos="300"/>
        </w:tabs>
        <w:jc w:val="both"/>
        <w:rPr>
          <w:lang w:eastAsia="vi-VN" w:bidi="vi-VN"/>
        </w:rPr>
      </w:pPr>
      <w:r w:rsidRPr="0084439B">
        <w:rPr>
          <w:b/>
          <w:lang w:val="vi-VN"/>
        </w:rPr>
        <w:tab/>
        <w:t xml:space="preserve">B. </w:t>
      </w:r>
      <w:r w:rsidRPr="0084439B">
        <w:rPr>
          <w:rFonts w:eastAsia="Calibri"/>
          <w:lang w:val="vi-VN"/>
        </w:rPr>
        <w:t>Trên tiêu bản có thể tìm thấy cả tế bào chứa 12 nhiễm sắc thể kép và tế bào chứa 11 nhiễm sắc thể kép.</w:t>
      </w:r>
    </w:p>
    <w:p w14:paraId="10847741" w14:textId="77777777" w:rsidR="00060C39" w:rsidRPr="0084439B" w:rsidRDefault="001134ED" w:rsidP="00060C39">
      <w:pPr>
        <w:tabs>
          <w:tab w:val="left" w:pos="300"/>
        </w:tabs>
        <w:jc w:val="both"/>
        <w:rPr>
          <w:lang w:eastAsia="vi-VN" w:bidi="vi-VN"/>
        </w:rPr>
      </w:pPr>
      <w:r w:rsidRPr="0084439B">
        <w:rPr>
          <w:b/>
          <w:lang w:val="vi-VN"/>
        </w:rPr>
        <w:tab/>
        <w:t xml:space="preserve">C. </w:t>
      </w:r>
      <w:r w:rsidRPr="0084439B">
        <w:rPr>
          <w:rFonts w:eastAsia="Calibri"/>
          <w:lang w:val="vi-VN"/>
        </w:rPr>
        <w:t>Các tế bào con tạo ra sau giảm phân đều có số lượng nhiễm sắc thể bằng nhau.</w:t>
      </w:r>
    </w:p>
    <w:p w14:paraId="44DFBA40" w14:textId="77777777" w:rsidR="00060C39" w:rsidRPr="0084439B" w:rsidRDefault="001134ED" w:rsidP="00060C39">
      <w:pPr>
        <w:tabs>
          <w:tab w:val="left" w:pos="300"/>
        </w:tabs>
        <w:jc w:val="both"/>
        <w:rPr>
          <w:lang w:eastAsia="vi-VN" w:bidi="vi-VN"/>
        </w:rPr>
      </w:pPr>
      <w:r w:rsidRPr="0084439B">
        <w:rPr>
          <w:b/>
          <w:lang w:val="vi-VN"/>
        </w:rPr>
        <w:tab/>
        <w:t xml:space="preserve">D. </w:t>
      </w:r>
      <w:r w:rsidRPr="0084439B">
        <w:rPr>
          <w:rFonts w:eastAsia="Calibri"/>
          <w:lang w:val="vi-VN"/>
        </w:rPr>
        <w:t>Quan sát bộ nhiễm sắc thể trong các tế bào trên tiêu bản bằng kính hiển vi có thể nhận biết được một số kỳ của quá trình phân bào.</w:t>
      </w:r>
    </w:p>
    <w:p w14:paraId="55F91316" w14:textId="77777777" w:rsidR="00060C39" w:rsidRPr="0084439B" w:rsidRDefault="001134ED" w:rsidP="00060C39">
      <w:pPr>
        <w:jc w:val="both"/>
        <w:rPr>
          <w:lang w:eastAsia="vi-VN" w:bidi="vi-VN"/>
        </w:rPr>
      </w:pPr>
      <w:r w:rsidRPr="0084439B">
        <w:rPr>
          <w:b/>
          <w:lang w:val="fr-FR"/>
        </w:rPr>
        <w:t xml:space="preserve">Câu 15. </w:t>
      </w:r>
      <w:r w:rsidRPr="0084439B">
        <w:rPr>
          <w:lang w:val="fr-FR"/>
        </w:rPr>
        <w:t>Người ta thường bảo quản hạt giống bằng phương pháp bảo quản khô. Nguyên nhân chủ yếu là do hạt khô</w:t>
      </w:r>
    </w:p>
    <w:p w14:paraId="4F5E0F74" w14:textId="77777777" w:rsidR="00060C39" w:rsidRPr="0084439B" w:rsidRDefault="001134ED" w:rsidP="00060C39">
      <w:pPr>
        <w:tabs>
          <w:tab w:val="left" w:pos="300"/>
        </w:tabs>
        <w:jc w:val="both"/>
        <w:rPr>
          <w:lang w:eastAsia="vi-VN" w:bidi="vi-VN"/>
        </w:rPr>
      </w:pPr>
      <w:r w:rsidRPr="0084439B">
        <w:rPr>
          <w:b/>
          <w:lang w:val="fr-FR"/>
        </w:rPr>
        <w:tab/>
        <w:t xml:space="preserve">A. </w:t>
      </w:r>
      <w:r w:rsidRPr="0084439B">
        <w:rPr>
          <w:lang w:val="fr-FR"/>
        </w:rPr>
        <w:t>không còn hoạt động hô hấp nên dễ bảo quản.</w:t>
      </w:r>
    </w:p>
    <w:p w14:paraId="6683B486" w14:textId="77777777" w:rsidR="00060C39" w:rsidRPr="0084439B" w:rsidRDefault="001134ED" w:rsidP="00060C39">
      <w:pPr>
        <w:tabs>
          <w:tab w:val="left" w:pos="300"/>
        </w:tabs>
        <w:jc w:val="both"/>
        <w:rPr>
          <w:lang w:eastAsia="vi-VN" w:bidi="vi-VN"/>
        </w:rPr>
      </w:pPr>
      <w:r w:rsidRPr="0084439B">
        <w:rPr>
          <w:b/>
          <w:lang w:val="fr-FR"/>
        </w:rPr>
        <w:tab/>
        <w:t xml:space="preserve">B. </w:t>
      </w:r>
      <w:r w:rsidRPr="0084439B">
        <w:rPr>
          <w:lang w:val="fr-FR"/>
        </w:rPr>
        <w:t>đã giảm khối lượng nên dễ dàng bảo quản hơn.</w:t>
      </w:r>
    </w:p>
    <w:p w14:paraId="65B15B49" w14:textId="77777777" w:rsidR="00060C39" w:rsidRPr="0084439B" w:rsidRDefault="001134ED" w:rsidP="00060C39">
      <w:pPr>
        <w:tabs>
          <w:tab w:val="left" w:pos="300"/>
        </w:tabs>
        <w:jc w:val="both"/>
        <w:rPr>
          <w:lang w:eastAsia="vi-VN" w:bidi="vi-VN"/>
        </w:rPr>
      </w:pPr>
      <w:r w:rsidRPr="0084439B">
        <w:rPr>
          <w:b/>
          <w:lang w:val="fr-FR"/>
        </w:rPr>
        <w:tab/>
        <w:t xml:space="preserve">C. </w:t>
      </w:r>
      <w:r w:rsidRPr="0084439B">
        <w:rPr>
          <w:lang w:val="fr-FR"/>
        </w:rPr>
        <w:t>không có nước nên các sinh vật gây hại không xâm nhập được.</w:t>
      </w:r>
    </w:p>
    <w:p w14:paraId="6007DADB" w14:textId="77777777" w:rsidR="00060C39" w:rsidRPr="0084439B" w:rsidRDefault="001134ED" w:rsidP="00060C39">
      <w:pPr>
        <w:tabs>
          <w:tab w:val="left" w:pos="300"/>
        </w:tabs>
        <w:jc w:val="both"/>
        <w:rPr>
          <w:lang w:eastAsia="vi-VN" w:bidi="vi-VN"/>
        </w:rPr>
      </w:pPr>
      <w:r w:rsidRPr="0084439B">
        <w:rPr>
          <w:b/>
          <w:lang w:val="fr-FR"/>
        </w:rPr>
        <w:tab/>
        <w:t xml:space="preserve">D. </w:t>
      </w:r>
      <w:r w:rsidRPr="0084439B">
        <w:rPr>
          <w:lang w:val="fr-FR"/>
        </w:rPr>
        <w:t>có cường độ hô hấp tối thiểu giúp hạt sống ở trạng thái tiềm sinh.</w:t>
      </w:r>
    </w:p>
    <w:p w14:paraId="2863ED82" w14:textId="77777777" w:rsidR="00060C39" w:rsidRPr="0084439B" w:rsidRDefault="001134ED" w:rsidP="00060C39">
      <w:pPr>
        <w:jc w:val="both"/>
        <w:rPr>
          <w:lang w:eastAsia="vi-VN" w:bidi="vi-VN"/>
        </w:rPr>
      </w:pPr>
      <w:r w:rsidRPr="0084439B">
        <w:rPr>
          <w:b/>
        </w:rPr>
        <w:t xml:space="preserve">Câu 16. </w:t>
      </w:r>
      <w:r w:rsidRPr="0084439B">
        <w:t>Trong cấu trúc siêu hiển vi của nhiễm sắc thể ở tế bào nhân thực, chromatid có đường kính là</w:t>
      </w:r>
    </w:p>
    <w:p w14:paraId="1C9B67ED" w14:textId="77777777" w:rsidR="00060C39" w:rsidRPr="0084439B" w:rsidRDefault="001134ED" w:rsidP="00060C39">
      <w:pPr>
        <w:tabs>
          <w:tab w:val="left" w:pos="300"/>
          <w:tab w:val="left" w:pos="2800"/>
          <w:tab w:val="left" w:pos="5300"/>
          <w:tab w:val="left" w:pos="7800"/>
        </w:tabs>
        <w:jc w:val="both"/>
        <w:rPr>
          <w:lang w:eastAsia="vi-VN" w:bidi="vi-VN"/>
        </w:rPr>
      </w:pPr>
      <w:r w:rsidRPr="0084439B">
        <w:rPr>
          <w:b/>
        </w:rPr>
        <w:tab/>
        <w:t xml:space="preserve">A. </w:t>
      </w:r>
      <w:r w:rsidRPr="0084439B">
        <w:t>30nm.</w:t>
      </w:r>
      <w:r w:rsidRPr="0084439B">
        <w:rPr>
          <w:b/>
        </w:rPr>
        <w:tab/>
        <w:t xml:space="preserve">B. </w:t>
      </w:r>
      <w:r w:rsidRPr="0084439B">
        <w:t>700nm.</w:t>
      </w:r>
      <w:r w:rsidRPr="0084439B">
        <w:rPr>
          <w:b/>
        </w:rPr>
        <w:tab/>
        <w:t xml:space="preserve">C. </w:t>
      </w:r>
      <w:r w:rsidRPr="0084439B">
        <w:t>300nm.</w:t>
      </w:r>
      <w:r w:rsidRPr="0084439B">
        <w:rPr>
          <w:b/>
        </w:rPr>
        <w:tab/>
        <w:t xml:space="preserve">D. </w:t>
      </w:r>
      <w:r w:rsidRPr="0084439B">
        <w:t>10nm.</w:t>
      </w:r>
    </w:p>
    <w:p w14:paraId="10EE9E75" w14:textId="77777777" w:rsidR="00060C39" w:rsidRPr="0084439B" w:rsidRDefault="001134ED" w:rsidP="00060C39">
      <w:pPr>
        <w:jc w:val="both"/>
        <w:rPr>
          <w:lang w:eastAsia="vi-VN" w:bidi="vi-VN"/>
        </w:rPr>
      </w:pPr>
      <w:r w:rsidRPr="0084439B">
        <w:rPr>
          <w:b/>
        </w:rPr>
        <w:t xml:space="preserve">Câu 17. </w:t>
      </w:r>
      <w:r w:rsidRPr="0084439B">
        <w:t xml:space="preserve">Một nam bệnh nhân </w:t>
      </w:r>
      <w:r w:rsidRPr="0084439B">
        <w:rPr>
          <w:i/>
          <w:iCs/>
        </w:rPr>
        <w:t>X</w:t>
      </w:r>
      <w:r w:rsidRPr="0084439B">
        <w:t xml:space="preserve"> có khối u trong dạ dày và được bác sĩ chỉ định phẫu thuật cắt bỏ khối u. Việc cắt bỏ khối u làm dạ dày của anh ấy bị thu hẹp khoảng 1/2 so với lúc bình thường. Sau phẫu thuật, hồi phục và bệnh nhân được về nhà. Dự đoán nào sau đây</w:t>
      </w:r>
      <w:r w:rsidRPr="0084439B">
        <w:rPr>
          <w:b/>
          <w:bCs/>
        </w:rPr>
        <w:t xml:space="preserve"> đúng</w:t>
      </w:r>
      <w:r w:rsidRPr="0084439B">
        <w:t xml:space="preserve"> khi nói về sự tiêu hóa của bệnh nhân sau phẫu thuật?</w:t>
      </w:r>
    </w:p>
    <w:p w14:paraId="2D419A30" w14:textId="77777777" w:rsidR="00060C39" w:rsidRPr="0084439B" w:rsidRDefault="001134ED" w:rsidP="00060C39">
      <w:pPr>
        <w:tabs>
          <w:tab w:val="left" w:pos="300"/>
        </w:tabs>
        <w:jc w:val="both"/>
        <w:rPr>
          <w:lang w:eastAsia="vi-VN" w:bidi="vi-VN"/>
        </w:rPr>
      </w:pPr>
      <w:r w:rsidRPr="0084439B">
        <w:rPr>
          <w:b/>
        </w:rPr>
        <w:tab/>
        <w:t xml:space="preserve">A. </w:t>
      </w:r>
      <w:r w:rsidRPr="0084439B">
        <w:t>Dạ dày giảm khả năng tiêu hóa cơ học và tiêu hóa hóa học.</w:t>
      </w:r>
    </w:p>
    <w:p w14:paraId="48C4F94E" w14:textId="77777777" w:rsidR="00060C39" w:rsidRPr="0084439B" w:rsidRDefault="001134ED" w:rsidP="00060C39">
      <w:pPr>
        <w:tabs>
          <w:tab w:val="left" w:pos="300"/>
        </w:tabs>
        <w:jc w:val="both"/>
        <w:rPr>
          <w:lang w:eastAsia="vi-VN" w:bidi="vi-VN"/>
        </w:rPr>
      </w:pPr>
      <w:r w:rsidRPr="0084439B">
        <w:rPr>
          <w:b/>
        </w:rPr>
        <w:tab/>
        <w:t xml:space="preserve">B. </w:t>
      </w:r>
      <w:r w:rsidRPr="0084439B">
        <w:t xml:space="preserve">Bệnh nhân </w:t>
      </w:r>
      <w:r w:rsidRPr="0084439B">
        <w:rPr>
          <w:i/>
          <w:iCs/>
        </w:rPr>
        <w:t>X</w:t>
      </w:r>
      <w:r w:rsidRPr="0084439B">
        <w:t xml:space="preserve"> không thể ăn các loại thịt được nữa.</w:t>
      </w:r>
    </w:p>
    <w:p w14:paraId="479D0552" w14:textId="77777777" w:rsidR="00060C39" w:rsidRPr="0084439B" w:rsidRDefault="001134ED" w:rsidP="00060C39">
      <w:pPr>
        <w:tabs>
          <w:tab w:val="left" w:pos="300"/>
        </w:tabs>
        <w:jc w:val="both"/>
        <w:rPr>
          <w:lang w:eastAsia="vi-VN" w:bidi="vi-VN"/>
        </w:rPr>
      </w:pPr>
      <w:r w:rsidRPr="0084439B">
        <w:rPr>
          <w:b/>
        </w:rPr>
        <w:tab/>
        <w:t xml:space="preserve">C. </w:t>
      </w:r>
      <w:r w:rsidRPr="0084439B">
        <w:t>Ruột non tiết nhiều enzyme pepsin hơn bù lại cho dạ dày.</w:t>
      </w:r>
    </w:p>
    <w:p w14:paraId="6DE1E86A" w14:textId="77777777" w:rsidR="00060C39" w:rsidRPr="0084439B" w:rsidRDefault="001134ED" w:rsidP="00060C39">
      <w:pPr>
        <w:tabs>
          <w:tab w:val="left" w:pos="300"/>
        </w:tabs>
        <w:jc w:val="both"/>
        <w:rPr>
          <w:lang w:eastAsia="vi-VN" w:bidi="vi-VN"/>
        </w:rPr>
      </w:pPr>
      <w:r w:rsidRPr="0084439B">
        <w:rPr>
          <w:b/>
        </w:rPr>
        <w:tab/>
        <w:t xml:space="preserve">D. </w:t>
      </w:r>
      <w:r w:rsidRPr="0084439B">
        <w:t>Ruột già phải tăng cường hoạt động tiêu hóa.</w:t>
      </w:r>
    </w:p>
    <w:p w14:paraId="0E9E0B3E" w14:textId="77777777" w:rsidR="00060C39" w:rsidRPr="0084439B" w:rsidRDefault="001134ED" w:rsidP="00060C39">
      <w:pPr>
        <w:jc w:val="both"/>
        <w:rPr>
          <w:lang w:eastAsia="vi-VN" w:bidi="vi-VN"/>
        </w:rPr>
      </w:pPr>
      <w:r w:rsidRPr="0084439B">
        <w:rPr>
          <w:b/>
        </w:rPr>
        <w:t xml:space="preserve">Câu 18. </w:t>
      </w:r>
      <w:r w:rsidRPr="0084439B">
        <w:rPr>
          <w:rFonts w:eastAsiaTheme="minorEastAsia"/>
        </w:rPr>
        <w:t>Ở đậu Hà Lan, allele quy định kiểu hình hạt trơn và allele quy định kiểu hình nào sau đây được gọi là một cặp allele?</w:t>
      </w:r>
    </w:p>
    <w:p w14:paraId="6022102E" w14:textId="77777777" w:rsidR="00060C39" w:rsidRPr="0084439B" w:rsidRDefault="001134ED" w:rsidP="00060C39">
      <w:pPr>
        <w:tabs>
          <w:tab w:val="left" w:pos="300"/>
          <w:tab w:val="left" w:pos="2800"/>
          <w:tab w:val="left" w:pos="5300"/>
          <w:tab w:val="left" w:pos="7800"/>
        </w:tabs>
        <w:jc w:val="both"/>
        <w:rPr>
          <w:lang w:eastAsia="vi-VN" w:bidi="vi-VN"/>
        </w:rPr>
      </w:pPr>
      <w:r w:rsidRPr="0084439B">
        <w:rPr>
          <w:b/>
        </w:rPr>
        <w:tab/>
        <w:t xml:space="preserve">A. </w:t>
      </w:r>
      <w:r w:rsidRPr="0084439B">
        <w:rPr>
          <w:rFonts w:eastAsiaTheme="minorEastAsia"/>
        </w:rPr>
        <w:t>Hạt nhăn.</w:t>
      </w:r>
      <w:r w:rsidRPr="0084439B">
        <w:rPr>
          <w:b/>
        </w:rPr>
        <w:tab/>
        <w:t xml:space="preserve">B. </w:t>
      </w:r>
      <w:r w:rsidRPr="0084439B">
        <w:rPr>
          <w:rFonts w:eastAsiaTheme="minorEastAsia"/>
        </w:rPr>
        <w:t>Thân cao.</w:t>
      </w:r>
      <w:r w:rsidRPr="0084439B">
        <w:rPr>
          <w:b/>
        </w:rPr>
        <w:tab/>
        <w:t xml:space="preserve">C. </w:t>
      </w:r>
      <w:r w:rsidRPr="0084439B">
        <w:rPr>
          <w:rFonts w:eastAsiaTheme="minorEastAsia"/>
        </w:rPr>
        <w:t>Hạt vàng.</w:t>
      </w:r>
      <w:r w:rsidRPr="0084439B">
        <w:rPr>
          <w:b/>
        </w:rPr>
        <w:tab/>
        <w:t xml:space="preserve">D. </w:t>
      </w:r>
      <w:r w:rsidRPr="0084439B">
        <w:rPr>
          <w:rFonts w:eastAsiaTheme="minorEastAsia"/>
        </w:rPr>
        <w:t>Hoa trắng.</w:t>
      </w:r>
    </w:p>
    <w:p w14:paraId="15D39991" w14:textId="77777777" w:rsidR="00060C39" w:rsidRPr="0084439B" w:rsidRDefault="00060C39" w:rsidP="00060C39">
      <w:pPr>
        <w:tabs>
          <w:tab w:val="left" w:pos="300"/>
          <w:tab w:val="left" w:pos="2800"/>
          <w:tab w:val="left" w:pos="5300"/>
          <w:tab w:val="left" w:pos="7800"/>
        </w:tabs>
        <w:jc w:val="both"/>
        <w:rPr>
          <w:lang w:eastAsia="vi-VN" w:bidi="vi-VN"/>
        </w:rPr>
      </w:pPr>
    </w:p>
    <w:p w14:paraId="71B715E2" w14:textId="77777777" w:rsidR="00060C39" w:rsidRPr="0084439B" w:rsidRDefault="001134ED" w:rsidP="00060C39">
      <w:pPr>
        <w:jc w:val="both"/>
        <w:rPr>
          <w:b/>
          <w:lang w:eastAsia="vi-VN" w:bidi="vi-VN"/>
        </w:rPr>
      </w:pPr>
      <w:r w:rsidRPr="0084439B">
        <w:rPr>
          <w:rFonts w:eastAsiaTheme="minorEastAsia"/>
          <w:b/>
        </w:rPr>
        <w:t xml:space="preserve">PHẦN </w:t>
      </w:r>
      <w:r w:rsidRPr="0084439B">
        <w:rPr>
          <w:rFonts w:eastAsia="Calibri"/>
          <w:b/>
          <w:bCs/>
        </w:rPr>
        <w:t xml:space="preserve">II. Câu trắc nghiệm đúng sai. </w:t>
      </w:r>
      <w:r w:rsidRPr="0084439B">
        <w:rPr>
          <w:rFonts w:eastAsia="Calibri"/>
          <w:bCs/>
          <w:i/>
        </w:rPr>
        <w:t xml:space="preserve">Thí sinh trả lời từ câu 1 đến câu 4. Trong mỗi ý </w:t>
      </w:r>
      <w:r w:rsidRPr="0084439B">
        <w:rPr>
          <w:rFonts w:eastAsia="Calibri"/>
          <w:b/>
          <w:bCs/>
          <w:i/>
        </w:rPr>
        <w:t>a), b), c), d)</w:t>
      </w:r>
      <w:r w:rsidRPr="0084439B">
        <w:rPr>
          <w:rFonts w:eastAsia="Calibri"/>
          <w:bCs/>
          <w:i/>
        </w:rPr>
        <w:t xml:space="preserve"> ở mỗi câu, thí sinh chọn đúng hoặc sai.</w:t>
      </w:r>
    </w:p>
    <w:p w14:paraId="17CF6083" w14:textId="77777777" w:rsidR="00060C39" w:rsidRPr="0084439B" w:rsidRDefault="00060C39" w:rsidP="00060C39">
      <w:pPr>
        <w:jc w:val="both"/>
        <w:rPr>
          <w:b/>
          <w:lang w:eastAsia="vi-VN" w:bidi="vi-VN"/>
        </w:rPr>
      </w:pPr>
    </w:p>
    <w:p w14:paraId="09B63A2A" w14:textId="77777777" w:rsidR="00060C39" w:rsidRPr="0084439B" w:rsidRDefault="001134ED" w:rsidP="00060C39">
      <w:pPr>
        <w:jc w:val="both"/>
        <w:rPr>
          <w:rFonts w:eastAsia="Calibri"/>
          <w:b/>
          <w:bCs/>
        </w:rPr>
      </w:pPr>
      <w:r w:rsidRPr="0084439B">
        <w:rPr>
          <w:b/>
        </w:rPr>
        <w:t xml:space="preserve">Câu 1. </w:t>
      </w:r>
      <w:r w:rsidRPr="0084439B">
        <w:rPr>
          <w:rFonts w:eastAsia="Cambria"/>
        </w:rPr>
        <w:t>Hình vẽ dưới đây mô tả các cơ chế di truyền diễn ra trong một tế bào. Biết rằng (A), (B), (C), (D), (E) là kí hiệu là các đại phân tử sinh học; 1, 2, 3, 4 là các quá trình.</w:t>
      </w:r>
    </w:p>
    <w:p w14:paraId="2EE2160E" w14:textId="77777777" w:rsidR="00060C39" w:rsidRPr="0084439B" w:rsidRDefault="001134ED" w:rsidP="00060C39">
      <w:pPr>
        <w:ind w:firstLine="300"/>
        <w:jc w:val="both"/>
        <w:rPr>
          <w:rFonts w:eastAsia="Cambria"/>
        </w:rPr>
      </w:pPr>
      <w:r w:rsidRPr="0084439B">
        <w:rPr>
          <w:rFonts w:eastAsia="Cambria"/>
        </w:rPr>
        <w:t>Quan sát hình vẽ, cho biết mỗi nhận định sau là đúng hay sai?</w:t>
      </w:r>
    </w:p>
    <w:p w14:paraId="3274E4CA" w14:textId="77777777" w:rsidR="00060C39" w:rsidRPr="0084439B" w:rsidRDefault="001134ED" w:rsidP="00FF51FF">
      <w:pPr>
        <w:ind w:firstLine="300"/>
        <w:jc w:val="center"/>
        <w:rPr>
          <w:rFonts w:eastAsiaTheme="minorEastAsia"/>
        </w:rPr>
      </w:pPr>
      <w:r w:rsidRPr="0084439B">
        <w:rPr>
          <w:rFonts w:eastAsia="Cambria"/>
          <w:noProof/>
        </w:rPr>
        <w:lastRenderedPageBreak/>
        <w:drawing>
          <wp:inline distT="0" distB="0" distL="0" distR="0" wp14:anchorId="6D575A6F" wp14:editId="7FA8336F">
            <wp:extent cx="5192162" cy="2814085"/>
            <wp:effectExtent l="0" t="0" r="0" b="0"/>
            <wp:docPr id="195078195" name="Picture 19507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78195" name="Picture 19507819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198818" cy="2817693"/>
                    </a:xfrm>
                    <a:prstGeom prst="rect">
                      <a:avLst/>
                    </a:prstGeom>
                  </pic:spPr>
                </pic:pic>
              </a:graphicData>
            </a:graphic>
          </wp:inline>
        </w:drawing>
      </w:r>
    </w:p>
    <w:p w14:paraId="4979DAB8" w14:textId="77777777" w:rsidR="00060C39" w:rsidRPr="0084439B" w:rsidRDefault="001134ED" w:rsidP="00060C39">
      <w:pPr>
        <w:tabs>
          <w:tab w:val="left" w:pos="300"/>
        </w:tabs>
        <w:jc w:val="both"/>
        <w:rPr>
          <w:rFonts w:eastAsiaTheme="minorEastAsia"/>
        </w:rPr>
      </w:pPr>
      <w:r w:rsidRPr="0084439B">
        <w:rPr>
          <w:b/>
        </w:rPr>
        <w:tab/>
        <w:t xml:space="preserve">a) </w:t>
      </w:r>
      <w:r w:rsidRPr="0084439B">
        <w:rPr>
          <w:rFonts w:eastAsia="Cambria"/>
        </w:rPr>
        <w:t>Kết thúc quá trình 4, một chuỗi (E) hoàn chỉnh gồm có 311 amino acid.</w:t>
      </w:r>
    </w:p>
    <w:p w14:paraId="62C8ADAB" w14:textId="77777777" w:rsidR="00060C39" w:rsidRPr="0084439B" w:rsidRDefault="001134ED" w:rsidP="00060C39">
      <w:pPr>
        <w:tabs>
          <w:tab w:val="left" w:pos="300"/>
        </w:tabs>
        <w:jc w:val="both"/>
        <w:rPr>
          <w:rFonts w:eastAsiaTheme="minorEastAsia"/>
        </w:rPr>
      </w:pPr>
      <w:r w:rsidRPr="0084439B">
        <w:rPr>
          <w:b/>
        </w:rPr>
        <w:tab/>
        <w:t xml:space="preserve">b) </w:t>
      </w:r>
      <w:r w:rsidRPr="0084439B">
        <w:rPr>
          <w:rFonts w:eastAsia="Cambria"/>
        </w:rPr>
        <w:t>Tế bào đang xét là một tế bào nhân thực.</w:t>
      </w:r>
    </w:p>
    <w:p w14:paraId="47BB5761" w14:textId="77777777" w:rsidR="00060C39" w:rsidRPr="0084439B" w:rsidRDefault="001134ED" w:rsidP="00060C39">
      <w:pPr>
        <w:tabs>
          <w:tab w:val="left" w:pos="300"/>
        </w:tabs>
        <w:jc w:val="both"/>
        <w:rPr>
          <w:rFonts w:eastAsiaTheme="minorEastAsia"/>
        </w:rPr>
      </w:pPr>
      <w:r w:rsidRPr="0084439B">
        <w:rPr>
          <w:b/>
        </w:rPr>
        <w:tab/>
        <w:t xml:space="preserve">c) </w:t>
      </w:r>
      <w:r w:rsidRPr="0084439B">
        <w:rPr>
          <w:rFonts w:eastAsia="Cambria"/>
        </w:rPr>
        <w:t>Phân tử (B) có kích thước 933 nucleotide.</w:t>
      </w:r>
    </w:p>
    <w:p w14:paraId="79141168" w14:textId="77777777" w:rsidR="00060C39" w:rsidRPr="0084439B" w:rsidRDefault="001134ED" w:rsidP="00060C39">
      <w:pPr>
        <w:tabs>
          <w:tab w:val="left" w:pos="300"/>
        </w:tabs>
        <w:jc w:val="both"/>
        <w:rPr>
          <w:rFonts w:eastAsiaTheme="minorEastAsia"/>
        </w:rPr>
      </w:pPr>
      <w:r w:rsidRPr="0084439B">
        <w:rPr>
          <w:b/>
        </w:rPr>
        <w:tab/>
        <w:t xml:space="preserve">d) </w:t>
      </w:r>
      <w:r w:rsidRPr="0084439B">
        <w:rPr>
          <w:rFonts w:eastAsia="Cambria"/>
        </w:rPr>
        <w:t>Quá trình 1 là quá trình tái bản</w:t>
      </w:r>
      <w:r w:rsidRPr="0084439B">
        <w:rPr>
          <w:lang w:val="sv-SE"/>
        </w:rPr>
        <w:t xml:space="preserve"> </w:t>
      </w:r>
      <w:r w:rsidRPr="0084439B">
        <w:rPr>
          <w:position w:val="-6"/>
          <w:lang w:val="sv-SE"/>
        </w:rPr>
        <w:object w:dxaOrig="640" w:dyaOrig="280" w14:anchorId="601C4B75">
          <v:shape id="_x0000_i1032" type="#_x0000_t75" alt="" style="width:32.25pt;height:13.5pt" o:ole="">
            <v:imagedata r:id="rId8" o:title=""/>
          </v:shape>
          <o:OLEObject Type="Embed" ProgID="Equation.DSMT4" ShapeID="_x0000_i1032" DrawAspect="Content" ObjectID="_1837188251" r:id="rId23"/>
        </w:object>
      </w:r>
    </w:p>
    <w:p w14:paraId="460EE119" w14:textId="77777777" w:rsidR="00060C39" w:rsidRPr="0084439B" w:rsidRDefault="001134ED" w:rsidP="00060C39">
      <w:pPr>
        <w:jc w:val="both"/>
      </w:pPr>
      <w:r w:rsidRPr="0084439B">
        <w:rPr>
          <w:b/>
        </w:rPr>
        <w:t xml:space="preserve">Câu 2. </w:t>
      </w:r>
      <w:r w:rsidRPr="0084439B">
        <w:t>Một bạn học sinh đã tiến hành các thí nghiệm di truyền trên các cây cà chua. Khi cho các cặp bố mẹ (P) tương phản về 1 hoặc 2 cặp tính trạng lai với nhau đến F2, số loại kiểu gene ở từng thế hệ biểu thị ở biểu đồ 1 và biểu đồ 2. Biết rằng mỗi gene quy định một tính trạng và tính trạng trội là trội hoàn toàn.</w:t>
      </w:r>
    </w:p>
    <w:p w14:paraId="43DE570C" w14:textId="77777777" w:rsidR="00060C39" w:rsidRPr="0084439B" w:rsidRDefault="001134ED" w:rsidP="00FF51FF">
      <w:pPr>
        <w:ind w:firstLine="300"/>
        <w:jc w:val="center"/>
      </w:pPr>
      <w:r w:rsidRPr="0084439B">
        <w:rPr>
          <w:noProof/>
        </w:rPr>
        <w:drawing>
          <wp:inline distT="0" distB="0" distL="0" distR="0" wp14:anchorId="5782B62A" wp14:editId="72CA3524">
            <wp:extent cx="4280120" cy="2216264"/>
            <wp:effectExtent l="0" t="0" r="0" b="0"/>
            <wp:docPr id="296143828" name="Picture 29614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143828" name="Picture 296143828"/>
                    <pic:cNvPicPr/>
                  </pic:nvPicPr>
                  <pic:blipFill>
                    <a:blip r:embed="rId24">
                      <a:extLst>
                        <a:ext uri="{28A0092B-C50C-407E-A947-70E740481C1C}">
                          <a14:useLocalDpi xmlns:a14="http://schemas.microsoft.com/office/drawing/2010/main" val="0"/>
                        </a:ext>
                      </a:extLst>
                    </a:blip>
                    <a:stretch>
                      <a:fillRect/>
                    </a:stretch>
                  </pic:blipFill>
                  <pic:spPr>
                    <a:xfrm>
                      <a:off x="0" y="0"/>
                      <a:ext cx="4280120" cy="2216264"/>
                    </a:xfrm>
                    <a:prstGeom prst="rect">
                      <a:avLst/>
                    </a:prstGeom>
                  </pic:spPr>
                </pic:pic>
              </a:graphicData>
            </a:graphic>
          </wp:inline>
        </w:drawing>
      </w:r>
    </w:p>
    <w:p w14:paraId="43BE2E77" w14:textId="77777777" w:rsidR="00060C39" w:rsidRPr="0084439B" w:rsidRDefault="001134ED" w:rsidP="00060C39">
      <w:pPr>
        <w:ind w:firstLine="300"/>
        <w:rPr>
          <w:rFonts w:eastAsiaTheme="minorEastAsia"/>
        </w:rPr>
      </w:pPr>
      <w:r w:rsidRPr="0084439B">
        <w:t>Theo lí thuyết, mỗi nhận định dưới đây là đúng hay sai?</w:t>
      </w:r>
    </w:p>
    <w:p w14:paraId="72097387" w14:textId="77777777" w:rsidR="00060C39" w:rsidRPr="0084439B" w:rsidRDefault="001134ED" w:rsidP="00060C39">
      <w:pPr>
        <w:tabs>
          <w:tab w:val="left" w:pos="300"/>
        </w:tabs>
        <w:jc w:val="both"/>
        <w:rPr>
          <w:rFonts w:eastAsiaTheme="minorEastAsia"/>
        </w:rPr>
      </w:pPr>
      <w:r w:rsidRPr="0084439B">
        <w:rPr>
          <w:b/>
        </w:rPr>
        <w:tab/>
        <w:t xml:space="preserve">a) </w:t>
      </w:r>
      <w:r w:rsidRPr="0084439B">
        <w:t>Biểu đồ 1 có thể là kết quả của phép lai P khác nhau hai cặp tính trạng tương phản.</w:t>
      </w:r>
    </w:p>
    <w:p w14:paraId="6FA1FC40" w14:textId="77777777" w:rsidR="00060C39" w:rsidRPr="0084439B" w:rsidRDefault="001134ED" w:rsidP="00060C39">
      <w:pPr>
        <w:tabs>
          <w:tab w:val="left" w:pos="300"/>
        </w:tabs>
        <w:jc w:val="both"/>
        <w:rPr>
          <w:rFonts w:eastAsiaTheme="minorEastAsia"/>
        </w:rPr>
      </w:pPr>
      <w:r w:rsidRPr="0084439B">
        <w:rPr>
          <w:b/>
        </w:rPr>
        <w:tab/>
        <w:t xml:space="preserve">b) </w:t>
      </w:r>
      <w:r w:rsidRPr="0084439B">
        <w:t>Trong biểu đồ 2, ở F</w:t>
      </w:r>
      <w:r w:rsidRPr="0084439B">
        <w:rPr>
          <w:vertAlign w:val="subscript"/>
        </w:rPr>
        <w:t>2</w:t>
      </w:r>
      <w:r w:rsidRPr="0084439B">
        <w:t>, các cá thể thuần chủng chiếm tỉ lệ 25%.</w:t>
      </w:r>
    </w:p>
    <w:p w14:paraId="345706FB" w14:textId="77777777" w:rsidR="00060C39" w:rsidRPr="0084439B" w:rsidRDefault="001134ED" w:rsidP="00060C39">
      <w:pPr>
        <w:tabs>
          <w:tab w:val="left" w:pos="300"/>
        </w:tabs>
        <w:jc w:val="both"/>
        <w:rPr>
          <w:rFonts w:eastAsiaTheme="minorEastAsia"/>
        </w:rPr>
      </w:pPr>
      <w:r w:rsidRPr="0084439B">
        <w:rPr>
          <w:b/>
        </w:rPr>
        <w:tab/>
        <w:t xml:space="preserve">c) </w:t>
      </w:r>
      <w:r w:rsidRPr="0084439B">
        <w:t>Tỷ lệ kiểu gene ở F</w:t>
      </w:r>
      <w:r w:rsidRPr="0084439B">
        <w:rPr>
          <w:vertAlign w:val="subscript"/>
        </w:rPr>
        <w:t>2</w:t>
      </w:r>
      <w:r w:rsidRPr="0084439B">
        <w:t xml:space="preserve"> trong biểu đồ 2 là 9: 3: 3: 1.</w:t>
      </w:r>
    </w:p>
    <w:p w14:paraId="09B39C09" w14:textId="77777777" w:rsidR="00060C39" w:rsidRPr="0084439B" w:rsidRDefault="001134ED" w:rsidP="00060C39">
      <w:pPr>
        <w:tabs>
          <w:tab w:val="left" w:pos="300"/>
        </w:tabs>
        <w:jc w:val="both"/>
        <w:rPr>
          <w:rFonts w:eastAsiaTheme="minorEastAsia"/>
        </w:rPr>
      </w:pPr>
      <w:r w:rsidRPr="0084439B">
        <w:rPr>
          <w:b/>
        </w:rPr>
        <w:tab/>
        <w:t xml:space="preserve">d) </w:t>
      </w:r>
      <w:r w:rsidRPr="0084439B">
        <w:t>Nếu cho F</w:t>
      </w:r>
      <w:r w:rsidRPr="0084439B">
        <w:rPr>
          <w:vertAlign w:val="subscript"/>
        </w:rPr>
        <w:t>1</w:t>
      </w:r>
      <w:r w:rsidRPr="0084439B">
        <w:t xml:space="preserve"> ở biểu đồ 1 lai phân tích thu được F</w:t>
      </w:r>
      <w:r w:rsidRPr="0084439B">
        <w:rPr>
          <w:vertAlign w:val="subscript"/>
        </w:rPr>
        <w:t>a</w:t>
      </w:r>
      <w:r w:rsidRPr="0084439B">
        <w:t xml:space="preserve"> có 2 kiểu hình với tỉ lệ như nhau.</w:t>
      </w:r>
    </w:p>
    <w:p w14:paraId="4A75B85F" w14:textId="77777777" w:rsidR="00060C39" w:rsidRPr="0084439B" w:rsidRDefault="001134ED" w:rsidP="00060C39">
      <w:pPr>
        <w:jc w:val="both"/>
      </w:pPr>
      <w:r w:rsidRPr="0084439B">
        <w:rPr>
          <w:b/>
        </w:rPr>
        <w:t xml:space="preserve">Câu 3. </w:t>
      </w:r>
      <w:r w:rsidRPr="0084439B">
        <w:t>Ở một loài thực vật, tính trạng màu sắc hoa do sự tương tác giữa các sản phẩm của hai cặp gene A, a và B, b phân li độc lập theo sơ đồ:</w:t>
      </w:r>
    </w:p>
    <w:p w14:paraId="212EE9B5" w14:textId="77777777" w:rsidR="00060C39" w:rsidRPr="0084439B" w:rsidRDefault="001134ED" w:rsidP="00FF51FF">
      <w:pPr>
        <w:ind w:firstLine="300"/>
        <w:jc w:val="center"/>
      </w:pPr>
      <w:r w:rsidRPr="0084439B">
        <w:rPr>
          <w:noProof/>
        </w:rPr>
        <w:drawing>
          <wp:inline distT="0" distB="0" distL="0" distR="0" wp14:anchorId="4CDA55B4" wp14:editId="526594BF">
            <wp:extent cx="4830417" cy="2149432"/>
            <wp:effectExtent l="0" t="0" r="0" b="0"/>
            <wp:docPr id="880438806" name="Picture 88043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438806" name="Picture 880438806"/>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845224" cy="2156021"/>
                    </a:xfrm>
                    <a:prstGeom prst="rect">
                      <a:avLst/>
                    </a:prstGeom>
                  </pic:spPr>
                </pic:pic>
              </a:graphicData>
            </a:graphic>
          </wp:inline>
        </w:drawing>
      </w:r>
    </w:p>
    <w:p w14:paraId="1FC88C63" w14:textId="77777777" w:rsidR="00060C39" w:rsidRPr="0084439B" w:rsidRDefault="001134ED" w:rsidP="00060C39">
      <w:pPr>
        <w:ind w:firstLine="300"/>
        <w:rPr>
          <w:rFonts w:eastAsiaTheme="minorEastAsia"/>
        </w:rPr>
      </w:pPr>
      <w:r w:rsidRPr="0084439B">
        <w:lastRenderedPageBreak/>
        <w:t>Các allele a và b không tổng hợp được enzyme nên không có chức năng trên. Lai các cây hoa màu vàng thuần chủng với nhau thu được F</w:t>
      </w:r>
      <w:r w:rsidRPr="0084439B">
        <w:rPr>
          <w:vertAlign w:val="subscript"/>
        </w:rPr>
        <w:t>1</w:t>
      </w:r>
      <w:r w:rsidRPr="0084439B">
        <w:t xml:space="preserve"> toàn cây có hoa màu tím. Cho F</w:t>
      </w:r>
      <w:r w:rsidRPr="0084439B">
        <w:rPr>
          <w:vertAlign w:val="subscript"/>
        </w:rPr>
        <w:t>1</w:t>
      </w:r>
      <w:r w:rsidRPr="0084439B">
        <w:t xml:space="preserve"> tự thụ phấn thu được F</w:t>
      </w:r>
      <w:r w:rsidRPr="0084439B">
        <w:rPr>
          <w:vertAlign w:val="subscript"/>
        </w:rPr>
        <w:t>2</w:t>
      </w:r>
      <w:r w:rsidRPr="0084439B">
        <w:t xml:space="preserve">. Biết rằng không xảy ra đột biến, sức sống của các giao tử và các cá thể như nhau. Theo lí thuyết, mỗi nhận định sau là </w:t>
      </w:r>
      <w:r w:rsidRPr="0084439B">
        <w:rPr>
          <w:b/>
          <w:bCs/>
        </w:rPr>
        <w:t xml:space="preserve">đúng </w:t>
      </w:r>
      <w:r w:rsidRPr="0084439B">
        <w:t xml:space="preserve">hay </w:t>
      </w:r>
      <w:r w:rsidRPr="0084439B">
        <w:rPr>
          <w:b/>
          <w:bCs/>
        </w:rPr>
        <w:t>sai</w:t>
      </w:r>
      <w:r w:rsidRPr="0084439B">
        <w:t>?</w:t>
      </w:r>
    </w:p>
    <w:p w14:paraId="6BBE7E50" w14:textId="77777777" w:rsidR="00060C39" w:rsidRPr="0084439B" w:rsidRDefault="001134ED" w:rsidP="00060C39">
      <w:pPr>
        <w:tabs>
          <w:tab w:val="left" w:pos="300"/>
        </w:tabs>
        <w:jc w:val="both"/>
        <w:rPr>
          <w:rFonts w:eastAsiaTheme="minorEastAsia"/>
        </w:rPr>
      </w:pPr>
      <w:r w:rsidRPr="0084439B">
        <w:rPr>
          <w:b/>
        </w:rPr>
        <w:tab/>
        <w:t xml:space="preserve">a) </w:t>
      </w:r>
      <w:r w:rsidRPr="0084439B">
        <w:t>Trong số các cây hoa màu vàng F2, cây đồng hợp chiếm tỉ lệ là 50%.</w:t>
      </w:r>
    </w:p>
    <w:p w14:paraId="0600C6CA" w14:textId="77777777" w:rsidR="00060C39" w:rsidRPr="0084439B" w:rsidRDefault="001134ED" w:rsidP="00060C39">
      <w:pPr>
        <w:tabs>
          <w:tab w:val="left" w:pos="300"/>
        </w:tabs>
        <w:jc w:val="both"/>
        <w:rPr>
          <w:rFonts w:eastAsiaTheme="minorEastAsia"/>
        </w:rPr>
      </w:pPr>
      <w:r w:rsidRPr="0084439B">
        <w:rPr>
          <w:b/>
        </w:rPr>
        <w:tab/>
        <w:t xml:space="preserve">b) </w:t>
      </w:r>
      <w:r w:rsidRPr="0084439B">
        <w:t>Có tối đa 4 loại kiểu gene quy định kiểu hình hoa tím trong quần thể.</w:t>
      </w:r>
    </w:p>
    <w:p w14:paraId="66D6F372" w14:textId="77777777" w:rsidR="00060C39" w:rsidRPr="0084439B" w:rsidRDefault="001134ED" w:rsidP="00060C39">
      <w:pPr>
        <w:tabs>
          <w:tab w:val="left" w:pos="300"/>
        </w:tabs>
        <w:jc w:val="both"/>
        <w:rPr>
          <w:rFonts w:eastAsiaTheme="minorEastAsia"/>
        </w:rPr>
      </w:pPr>
      <w:r w:rsidRPr="0084439B">
        <w:rPr>
          <w:b/>
        </w:rPr>
        <w:tab/>
        <w:t xml:space="preserve">c) </w:t>
      </w:r>
      <w:r w:rsidRPr="0084439B">
        <w:t>Ở F</w:t>
      </w:r>
      <w:r w:rsidRPr="0084439B">
        <w:rPr>
          <w:vertAlign w:val="subscript"/>
        </w:rPr>
        <w:t>2</w:t>
      </w:r>
      <w:r w:rsidRPr="0084439B">
        <w:t>, cây hoa màu trắng chiếm tỉ lệ 6,25%.</w:t>
      </w:r>
    </w:p>
    <w:p w14:paraId="5F4641DE" w14:textId="77777777" w:rsidR="00060C39" w:rsidRPr="0084439B" w:rsidRDefault="001134ED" w:rsidP="00060C39">
      <w:pPr>
        <w:tabs>
          <w:tab w:val="left" w:pos="300"/>
        </w:tabs>
        <w:jc w:val="both"/>
        <w:rPr>
          <w:rFonts w:eastAsiaTheme="minorEastAsia"/>
        </w:rPr>
      </w:pPr>
      <w:r w:rsidRPr="0084439B">
        <w:rPr>
          <w:b/>
        </w:rPr>
        <w:tab/>
        <w:t xml:space="preserve">d) </w:t>
      </w:r>
      <w:r w:rsidRPr="0084439B">
        <w:t>Tính trạng màu sắc hoa do sự tương tác trực tiếp sản phẩm của các gene khác nhau.</w:t>
      </w:r>
    </w:p>
    <w:p w14:paraId="2559B93E" w14:textId="77777777" w:rsidR="00060C39" w:rsidRPr="0084439B" w:rsidRDefault="001134ED" w:rsidP="00060C39">
      <w:pPr>
        <w:jc w:val="both"/>
        <w:rPr>
          <w:rFonts w:eastAsia="Cambria"/>
        </w:rPr>
      </w:pPr>
      <w:r w:rsidRPr="0084439B">
        <w:rPr>
          <w:b/>
        </w:rPr>
        <w:t xml:space="preserve">Câu 4. </w:t>
      </w:r>
      <w:r w:rsidRPr="0084439B">
        <w:t xml:space="preserve">Ở vi khuẩn </w:t>
      </w:r>
      <w:r w:rsidRPr="0084439B">
        <w:rPr>
          <w:iCs/>
        </w:rPr>
        <w:t xml:space="preserve">E.coli </w:t>
      </w:r>
      <w:r w:rsidRPr="0084439B">
        <w:t xml:space="preserve">kiểu bình thường, sự biểu hiện của gene </w:t>
      </w:r>
      <w:r w:rsidRPr="0084439B">
        <w:rPr>
          <w:i/>
        </w:rPr>
        <w:t>lacZ</w:t>
      </w:r>
      <w:r w:rsidRPr="0084439B">
        <w:t xml:space="preserve"> (mã hóa ß- galactosidase), gene </w:t>
      </w:r>
      <w:r w:rsidRPr="0084439B">
        <w:rPr>
          <w:i/>
        </w:rPr>
        <w:t>lacY</w:t>
      </w:r>
      <w:r w:rsidRPr="0084439B">
        <w:t xml:space="preserve"> (mã hóa permease), gene </w:t>
      </w:r>
      <w:r w:rsidRPr="0084439B">
        <w:rPr>
          <w:i/>
        </w:rPr>
        <w:t>lacA</w:t>
      </w:r>
      <w:r w:rsidRPr="0084439B">
        <w:t xml:space="preserve"> (mã hóa transacetylase) thuộc operon lac phụ thuộc vào sự có mặt của lactose trong môi trường nuôi cấy. Bằng kỹ thuật gây đột biến nhân tạo, người ta đã tạo ra được các chủng vi khuẩn đột biến khác nhau và được nuôi cấy trong hai môi trường: không có lactose và có lactose. Sự biểu hiện gene của các chủng vi khuẩn được thể hiện ở bảng dưới đây:</w:t>
      </w:r>
    </w:p>
    <w:p w14:paraId="7E243FF5" w14:textId="77777777" w:rsidR="00060C39" w:rsidRPr="0084439B" w:rsidRDefault="001134ED" w:rsidP="00060C39">
      <w:pPr>
        <w:ind w:firstLine="300"/>
        <w:jc w:val="both"/>
      </w:pPr>
      <w:r w:rsidRPr="0084439B">
        <w:rPr>
          <w:noProof/>
        </w:rPr>
        <w:drawing>
          <wp:inline distT="0" distB="0" distL="0" distR="0" wp14:anchorId="5771518F" wp14:editId="1E08482B">
            <wp:extent cx="6660515" cy="1240790"/>
            <wp:effectExtent l="0" t="0" r="0" b="0"/>
            <wp:docPr id="175573325" name="Picture 17557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73325" name="Picture 175573325"/>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660515" cy="1240790"/>
                    </a:xfrm>
                    <a:prstGeom prst="rect">
                      <a:avLst/>
                    </a:prstGeom>
                  </pic:spPr>
                </pic:pic>
              </a:graphicData>
            </a:graphic>
          </wp:inline>
        </w:drawing>
      </w:r>
    </w:p>
    <w:p w14:paraId="4FB6A24C" w14:textId="77777777" w:rsidR="00060C39" w:rsidRPr="0084439B" w:rsidRDefault="001134ED" w:rsidP="00060C39">
      <w:pPr>
        <w:ind w:firstLine="300"/>
        <w:rPr>
          <w:rFonts w:eastAsiaTheme="minorEastAsia"/>
        </w:rPr>
      </w:pPr>
      <w:r w:rsidRPr="0084439B">
        <w:t>Trong đó, dấu (+) là enzyme được tổng hợp, có dấu (-) là enzyme không được tổng hợp (hoặc tổng hợp rất ít).</w:t>
      </w:r>
    </w:p>
    <w:p w14:paraId="2C7D2709" w14:textId="77777777" w:rsidR="00060C39" w:rsidRPr="0084439B" w:rsidRDefault="001134ED" w:rsidP="00060C39">
      <w:pPr>
        <w:tabs>
          <w:tab w:val="left" w:pos="300"/>
        </w:tabs>
        <w:jc w:val="both"/>
        <w:rPr>
          <w:rFonts w:eastAsiaTheme="minorEastAsia"/>
        </w:rPr>
      </w:pPr>
      <w:r w:rsidRPr="0084439B">
        <w:rPr>
          <w:b/>
        </w:rPr>
        <w:tab/>
        <w:t xml:space="preserve">a) </w:t>
      </w:r>
      <w:r w:rsidRPr="0084439B">
        <w:t xml:space="preserve">Cả 3 gene </w:t>
      </w:r>
      <w:r w:rsidRPr="0084439B">
        <w:rPr>
          <w:i/>
        </w:rPr>
        <w:t xml:space="preserve">lacZ, lacY </w:t>
      </w:r>
      <w:r w:rsidRPr="0084439B">
        <w:t xml:space="preserve">và </w:t>
      </w:r>
      <w:r w:rsidRPr="0084439B">
        <w:rPr>
          <w:i/>
        </w:rPr>
        <w:t>lacA</w:t>
      </w:r>
      <w:r w:rsidRPr="0084439B">
        <w:t xml:space="preserve"> có vùng promoter giống nhau.</w:t>
      </w:r>
    </w:p>
    <w:p w14:paraId="584F4D8C" w14:textId="77777777" w:rsidR="00060C39" w:rsidRPr="0084439B" w:rsidRDefault="001134ED" w:rsidP="00060C39">
      <w:pPr>
        <w:tabs>
          <w:tab w:val="left" w:pos="300"/>
        </w:tabs>
        <w:jc w:val="both"/>
        <w:rPr>
          <w:rFonts w:eastAsiaTheme="minorEastAsia"/>
        </w:rPr>
      </w:pPr>
      <w:r w:rsidRPr="0084439B">
        <w:rPr>
          <w:b/>
        </w:rPr>
        <w:tab/>
        <w:t xml:space="preserve">b) </w:t>
      </w:r>
      <w:r w:rsidRPr="0084439B">
        <w:t>Ở chủng vi khuẩn B đã xảy ra đột biến ở vùng trình tự P (promoter) của operon lac.</w:t>
      </w:r>
    </w:p>
    <w:p w14:paraId="755EE66C" w14:textId="77777777" w:rsidR="00060C39" w:rsidRPr="0084439B" w:rsidRDefault="001134ED" w:rsidP="00060C39">
      <w:pPr>
        <w:tabs>
          <w:tab w:val="left" w:pos="300"/>
        </w:tabs>
        <w:jc w:val="both"/>
        <w:rPr>
          <w:rFonts w:eastAsiaTheme="minorEastAsia"/>
        </w:rPr>
      </w:pPr>
      <w:r w:rsidRPr="0084439B">
        <w:rPr>
          <w:b/>
        </w:rPr>
        <w:tab/>
        <w:t xml:space="preserve">c) </w:t>
      </w:r>
      <w:r w:rsidRPr="0084439B">
        <w:t xml:space="preserve">Ở chủng vi khuẩn C có thể đã xảy ra đột biến ở vùng trình tự O (operator) của opreon lac, hoặc đột biến ở gene điều hòa </w:t>
      </w:r>
      <w:r w:rsidRPr="0084439B">
        <w:rPr>
          <w:i/>
        </w:rPr>
        <w:t>lacI</w:t>
      </w:r>
      <w:r w:rsidRPr="0084439B">
        <w:t>.</w:t>
      </w:r>
    </w:p>
    <w:p w14:paraId="54BAB305" w14:textId="77777777" w:rsidR="00060C39" w:rsidRPr="0084439B" w:rsidRDefault="001134ED" w:rsidP="00060C39">
      <w:pPr>
        <w:tabs>
          <w:tab w:val="left" w:pos="300"/>
        </w:tabs>
        <w:jc w:val="both"/>
        <w:rPr>
          <w:rFonts w:eastAsiaTheme="minorEastAsia"/>
        </w:rPr>
      </w:pPr>
      <w:r w:rsidRPr="0084439B">
        <w:rPr>
          <w:b/>
        </w:rPr>
        <w:tab/>
        <w:t xml:space="preserve">d) </w:t>
      </w:r>
      <w:r w:rsidRPr="0084439B">
        <w:t xml:space="preserve">Chủng vi khuẩn A là chủng vi khuẩn </w:t>
      </w:r>
      <w:r w:rsidRPr="0084439B">
        <w:rPr>
          <w:iCs/>
        </w:rPr>
        <w:t xml:space="preserve">E.coli </w:t>
      </w:r>
      <w:r w:rsidRPr="0084439B">
        <w:t>kiểu bình thường.</w:t>
      </w:r>
    </w:p>
    <w:p w14:paraId="1972B557" w14:textId="77777777" w:rsidR="00060C39" w:rsidRPr="0084439B" w:rsidRDefault="00060C39" w:rsidP="00060C39">
      <w:pPr>
        <w:tabs>
          <w:tab w:val="left" w:pos="300"/>
        </w:tabs>
        <w:jc w:val="both"/>
        <w:rPr>
          <w:rFonts w:eastAsiaTheme="minorEastAsia"/>
        </w:rPr>
      </w:pPr>
    </w:p>
    <w:p w14:paraId="60A37B02" w14:textId="77777777" w:rsidR="00060C39" w:rsidRPr="0084439B" w:rsidRDefault="001134ED" w:rsidP="00060C39">
      <w:pPr>
        <w:jc w:val="both"/>
        <w:rPr>
          <w:b/>
          <w:lang w:eastAsia="vi-VN" w:bidi="vi-VN"/>
        </w:rPr>
      </w:pPr>
      <w:r w:rsidRPr="0084439B">
        <w:rPr>
          <w:b/>
        </w:rPr>
        <w:t xml:space="preserve">PHẦN </w:t>
      </w:r>
      <w:r w:rsidRPr="0084439B">
        <w:rPr>
          <w:rFonts w:eastAsia="Calibri"/>
          <w:b/>
          <w:bCs/>
        </w:rPr>
        <w:t>III:</w:t>
      </w:r>
      <w:r w:rsidRPr="0084439B">
        <w:rPr>
          <w:rFonts w:eastAsia="Calibri"/>
        </w:rPr>
        <w:t xml:space="preserve"> </w:t>
      </w:r>
      <w:r w:rsidRPr="0084439B">
        <w:rPr>
          <w:rFonts w:eastAsia="Calibri"/>
          <w:b/>
          <w:bCs/>
        </w:rPr>
        <w:t xml:space="preserve">Câu trắc nghiệm yêu cầu trả lời ngắn. </w:t>
      </w:r>
      <w:r w:rsidRPr="0084439B">
        <w:rPr>
          <w:rFonts w:eastAsia="Calibri"/>
          <w:bCs/>
          <w:i/>
        </w:rPr>
        <w:t>Thí sinh trả lời từ câu 1 đến câu 6.</w:t>
      </w:r>
    </w:p>
    <w:p w14:paraId="7AB2E29A" w14:textId="77777777" w:rsidR="00060C39" w:rsidRPr="0084439B" w:rsidRDefault="00060C39" w:rsidP="00060C39">
      <w:pPr>
        <w:jc w:val="both"/>
        <w:rPr>
          <w:b/>
          <w:lang w:eastAsia="vi-VN" w:bidi="vi-VN"/>
        </w:rPr>
      </w:pPr>
    </w:p>
    <w:p w14:paraId="3BAC16D8" w14:textId="77777777" w:rsidR="00060C39" w:rsidRPr="0084439B" w:rsidRDefault="001134ED" w:rsidP="00060C39">
      <w:pPr>
        <w:autoSpaceDE w:val="0"/>
        <w:autoSpaceDN w:val="0"/>
        <w:jc w:val="both"/>
        <w:rPr>
          <w:rFonts w:eastAsia="Calibri"/>
          <w:b/>
        </w:rPr>
      </w:pPr>
      <w:r w:rsidRPr="0084439B">
        <w:rPr>
          <w:b/>
        </w:rPr>
        <w:t xml:space="preserve">Câu 1. </w:t>
      </w:r>
      <w:r w:rsidRPr="0084439B">
        <w:t>Một gene tương ứng các nucleotide ở các mạch đơn thể hiện ở bảng dưới đây. Biết tổng tỷ lệ các loại nucleotide ở mỗi mạch đơn là 1,00. Dấu - thể hiện chưa xác định được số liệu:</w:t>
      </w:r>
    </w:p>
    <w:p w14:paraId="53F541B2" w14:textId="77777777" w:rsidR="00060C39" w:rsidRPr="0084439B" w:rsidRDefault="001134ED" w:rsidP="00FF51FF">
      <w:pPr>
        <w:ind w:firstLine="300"/>
        <w:jc w:val="center"/>
      </w:pPr>
      <w:r w:rsidRPr="0084439B">
        <w:rPr>
          <w:noProof/>
        </w:rPr>
        <w:drawing>
          <wp:inline distT="0" distB="0" distL="0" distR="0" wp14:anchorId="4D8F73D0" wp14:editId="3EC558DC">
            <wp:extent cx="3973554" cy="850735"/>
            <wp:effectExtent l="0" t="0" r="0" b="0"/>
            <wp:docPr id="2380910" name="Picture 2380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0910" name="Picture 2380910"/>
                    <pic:cNvPicPr/>
                  </pic:nvPicPr>
                  <pic:blipFill>
                    <a:blip r:embed="rId27"/>
                    <a:stretch>
                      <a:fillRect/>
                    </a:stretch>
                  </pic:blipFill>
                  <pic:spPr>
                    <a:xfrm>
                      <a:off x="0" y="0"/>
                      <a:ext cx="4015375" cy="859689"/>
                    </a:xfrm>
                    <a:prstGeom prst="rect">
                      <a:avLst/>
                    </a:prstGeom>
                  </pic:spPr>
                </pic:pic>
              </a:graphicData>
            </a:graphic>
          </wp:inline>
        </w:drawing>
      </w:r>
    </w:p>
    <w:p w14:paraId="02E632B8" w14:textId="77777777" w:rsidR="00060C39" w:rsidRPr="0084439B" w:rsidRDefault="001134ED" w:rsidP="00060C39">
      <w:pPr>
        <w:ind w:firstLine="300"/>
        <w:rPr>
          <w:b/>
        </w:rPr>
      </w:pPr>
      <w:r w:rsidRPr="0084439B">
        <w:t>Nếu mạch 1 là mạch gốc của gene thì khi gene này phiên mã 1 lần cần các nucleotide tự do, trong đó tỉ số giữa nucleotide loại C trên tổng tổng số các nucleotide tự do bằng bao nhiêu? (</w:t>
      </w:r>
      <w:r w:rsidRPr="0084439B">
        <w:rPr>
          <w:i/>
        </w:rPr>
        <w:t>kết quả thể hiện bằng số thập phân làm tròn đến hàng phần trăm</w:t>
      </w:r>
      <w:r w:rsidRPr="0084439B">
        <w:t>)?</w:t>
      </w:r>
    </w:p>
    <w:p w14:paraId="54346348" w14:textId="77777777" w:rsidR="00060C39" w:rsidRPr="0084439B" w:rsidRDefault="001134ED" w:rsidP="00060C39">
      <w:pPr>
        <w:jc w:val="both"/>
        <w:rPr>
          <w:rFonts w:eastAsia="Calibri"/>
          <w:b/>
          <w:bCs/>
        </w:rPr>
      </w:pPr>
      <w:r w:rsidRPr="0084439B">
        <w:rPr>
          <w:b/>
        </w:rPr>
        <w:t xml:space="preserve">Câu 2. </w:t>
      </w:r>
      <w:r w:rsidRPr="0084439B">
        <w:t>Một cụ bà cần truyền máu, bác sĩ yêu cầu gia đình nạn nhân truyền máu gấp cho bà. Được biết thông tin về nhóm máu của một số người trong gia đình này qua phả hệ bên dưới</w:t>
      </w:r>
      <w:r w:rsidRPr="0084439B">
        <w:rPr>
          <w:lang w:val="vi-VN"/>
        </w:rPr>
        <w:t>. T</w:t>
      </w:r>
      <w:r w:rsidRPr="0084439B">
        <w:t>uy nhiên có một số người trong gia đình vắng mặt, một số khác chưa rõ thông tin về nhóm máu.</w:t>
      </w:r>
    </w:p>
    <w:p w14:paraId="78D1A1F6" w14:textId="77777777" w:rsidR="00060C39" w:rsidRPr="0084439B" w:rsidRDefault="001134ED" w:rsidP="00060C39">
      <w:pPr>
        <w:ind w:firstLine="300"/>
        <w:jc w:val="both"/>
      </w:pPr>
      <w:r w:rsidRPr="0084439B">
        <w:rPr>
          <w:noProof/>
        </w:rPr>
        <w:drawing>
          <wp:inline distT="0" distB="0" distL="0" distR="0" wp14:anchorId="1D381EE7" wp14:editId="33EED573">
            <wp:extent cx="6248289" cy="1982081"/>
            <wp:effectExtent l="0" t="0" r="0" b="0"/>
            <wp:docPr id="1240379381" name="Picture 1240379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379381" name="Picture 1240379381"/>
                    <pic:cNvPicPr/>
                  </pic:nvPicPr>
                  <pic:blipFill>
                    <a:blip r:embed="rId28">
                      <a:extLst>
                        <a:ext uri="{28A0092B-C50C-407E-A947-70E740481C1C}">
                          <a14:useLocalDpi xmlns:a14="http://schemas.microsoft.com/office/drawing/2010/main" val="0"/>
                        </a:ext>
                      </a:extLst>
                    </a:blip>
                    <a:stretch>
                      <a:fillRect/>
                    </a:stretch>
                  </pic:blipFill>
                  <pic:spPr>
                    <a:xfrm>
                      <a:off x="0" y="0"/>
                      <a:ext cx="6275819" cy="1990814"/>
                    </a:xfrm>
                    <a:prstGeom prst="rect">
                      <a:avLst/>
                    </a:prstGeom>
                  </pic:spPr>
                </pic:pic>
              </a:graphicData>
            </a:graphic>
          </wp:inline>
        </w:drawing>
      </w:r>
    </w:p>
    <w:p w14:paraId="1D3F6549" w14:textId="77777777" w:rsidR="00A72427" w:rsidRPr="0084439B" w:rsidRDefault="00A72427" w:rsidP="00A72427">
      <w:pPr>
        <w:ind w:firstLine="300"/>
        <w:rPr>
          <w:b/>
        </w:rPr>
      </w:pPr>
      <w:r w:rsidRPr="0084439B">
        <w:lastRenderedPageBreak/>
        <w:t>Hỏi trong gia đình nạn nhân nên để người số bao nhiêu trong phả hệ truyền máu cho cụ bà (người số 11 trong phả hệ) là thích hợp và nhanh nhất?</w:t>
      </w:r>
    </w:p>
    <w:p w14:paraId="241D725F" w14:textId="77777777" w:rsidR="00060C39" w:rsidRPr="0084439B" w:rsidRDefault="001134ED" w:rsidP="00060C39">
      <w:pPr>
        <w:jc w:val="both"/>
        <w:rPr>
          <w:b/>
          <w:lang w:val="pt-BR"/>
        </w:rPr>
      </w:pPr>
      <w:r w:rsidRPr="0084439B">
        <w:rPr>
          <w:b/>
        </w:rPr>
        <w:t xml:space="preserve">Câu 3. </w:t>
      </w:r>
      <w:r w:rsidRPr="0084439B">
        <w:t>Quan sát các hình mô tả các bước trong qui trình tạo DNA tái tổ hợp dưới đây:</w:t>
      </w:r>
    </w:p>
    <w:p w14:paraId="18B9599E" w14:textId="77777777" w:rsidR="00060C39" w:rsidRPr="0084439B" w:rsidRDefault="001134ED" w:rsidP="00DA47BE">
      <w:pPr>
        <w:ind w:firstLine="300"/>
        <w:jc w:val="center"/>
      </w:pPr>
      <w:r w:rsidRPr="0084439B">
        <w:rPr>
          <w:noProof/>
        </w:rPr>
        <w:drawing>
          <wp:inline distT="0" distB="0" distL="0" distR="0" wp14:anchorId="455C4EC6" wp14:editId="6C7F7B56">
            <wp:extent cx="5569116" cy="2272208"/>
            <wp:effectExtent l="0" t="0" r="0" b="0"/>
            <wp:docPr id="1248873493" name="Picture 124887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873493" name="Picture 124887349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582414" cy="2277633"/>
                    </a:xfrm>
                    <a:prstGeom prst="rect">
                      <a:avLst/>
                    </a:prstGeom>
                  </pic:spPr>
                </pic:pic>
              </a:graphicData>
            </a:graphic>
          </wp:inline>
        </w:drawing>
      </w:r>
    </w:p>
    <w:p w14:paraId="19AFB13B" w14:textId="77777777" w:rsidR="00060C39" w:rsidRPr="0084439B" w:rsidRDefault="001134ED" w:rsidP="00060C39">
      <w:pPr>
        <w:ind w:firstLine="300"/>
        <w:rPr>
          <w:b/>
        </w:rPr>
      </w:pPr>
      <w:r w:rsidRPr="0084439B">
        <w:rPr>
          <w:lang w:val="pt-BR"/>
        </w:rPr>
        <w:t>Viết các số liền nhau theo</w:t>
      </w:r>
      <w:r w:rsidRPr="0084439B">
        <w:t xml:space="preserve"> trật tự các bước trong qui trình tạo DNA tái tổ hợp.</w:t>
      </w:r>
    </w:p>
    <w:p w14:paraId="042EEC12" w14:textId="77777777" w:rsidR="00060C39" w:rsidRPr="0084439B" w:rsidRDefault="001134ED" w:rsidP="00060C39">
      <w:pPr>
        <w:jc w:val="both"/>
        <w:rPr>
          <w:b/>
        </w:rPr>
      </w:pPr>
      <w:r w:rsidRPr="0084439B">
        <w:rPr>
          <w:b/>
        </w:rPr>
        <w:t xml:space="preserve">Câu 4. </w:t>
      </w:r>
      <w:r w:rsidRPr="0084439B">
        <w:t>Ở một loài thực vật lưỡng tính, xét hai cặp gene phân li độc lập (gồm các allele tương ứng là A, a và B, b), trong đó mỗi gene quy định một tính trạng và allele trội là trội hoàn toàn. Khi lai cây M lần lượt với các cây N, P, Q người ta thu được kết quả như bảng sau (biết rằng M, N, P, Q có kiểu hình khác nhau):</w:t>
      </w:r>
    </w:p>
    <w:tbl>
      <w:tblPr>
        <w:tblW w:w="67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33"/>
        <w:gridCol w:w="2773"/>
        <w:gridCol w:w="2387"/>
      </w:tblGrid>
      <w:tr w:rsidR="0084439B" w:rsidRPr="0084439B" w14:paraId="2413A12F" w14:textId="77777777" w:rsidTr="00DA47BE">
        <w:trPr>
          <w:trHeight w:val="310"/>
          <w:jc w:val="center"/>
        </w:trPr>
        <w:tc>
          <w:tcPr>
            <w:tcW w:w="1633" w:type="dxa"/>
          </w:tcPr>
          <w:p w14:paraId="17231488" w14:textId="77777777" w:rsidR="00060C39" w:rsidRPr="0084439B" w:rsidRDefault="001134ED" w:rsidP="00060C39">
            <w:pPr>
              <w:pBdr>
                <w:top w:val="nil"/>
                <w:left w:val="nil"/>
                <w:bottom w:val="nil"/>
                <w:right w:val="nil"/>
                <w:between w:val="nil"/>
              </w:pBdr>
              <w:jc w:val="center"/>
              <w:rPr>
                <w:b/>
              </w:rPr>
            </w:pPr>
            <w:r w:rsidRPr="0084439B">
              <w:rPr>
                <w:b/>
              </w:rPr>
              <w:t>Phép lai</w:t>
            </w:r>
          </w:p>
        </w:tc>
        <w:tc>
          <w:tcPr>
            <w:tcW w:w="2773" w:type="dxa"/>
          </w:tcPr>
          <w:p w14:paraId="37D75C68" w14:textId="77777777" w:rsidR="00060C39" w:rsidRPr="0084439B" w:rsidRDefault="001134ED" w:rsidP="00060C39">
            <w:pPr>
              <w:pBdr>
                <w:top w:val="nil"/>
                <w:left w:val="nil"/>
                <w:bottom w:val="nil"/>
                <w:right w:val="nil"/>
                <w:between w:val="nil"/>
              </w:pBdr>
              <w:jc w:val="center"/>
              <w:rPr>
                <w:b/>
              </w:rPr>
            </w:pPr>
            <w:r w:rsidRPr="0084439B">
              <w:rPr>
                <w:b/>
              </w:rPr>
              <w:t>Tiến hành</w:t>
            </w:r>
          </w:p>
        </w:tc>
        <w:tc>
          <w:tcPr>
            <w:tcW w:w="2387" w:type="dxa"/>
          </w:tcPr>
          <w:p w14:paraId="5C00C1B2" w14:textId="77777777" w:rsidR="00060C39" w:rsidRPr="0084439B" w:rsidRDefault="001134ED" w:rsidP="00060C39">
            <w:pPr>
              <w:pBdr>
                <w:top w:val="nil"/>
                <w:left w:val="nil"/>
                <w:bottom w:val="nil"/>
                <w:right w:val="nil"/>
                <w:between w:val="nil"/>
              </w:pBdr>
              <w:jc w:val="center"/>
              <w:rPr>
                <w:b/>
              </w:rPr>
            </w:pPr>
            <w:r w:rsidRPr="0084439B">
              <w:rPr>
                <w:b/>
              </w:rPr>
              <w:t>Kết quả đời con</w:t>
            </w:r>
          </w:p>
        </w:tc>
      </w:tr>
      <w:tr w:rsidR="0084439B" w:rsidRPr="0084439B" w14:paraId="764B9D93" w14:textId="77777777" w:rsidTr="00DA47BE">
        <w:trPr>
          <w:trHeight w:val="310"/>
          <w:jc w:val="center"/>
        </w:trPr>
        <w:tc>
          <w:tcPr>
            <w:tcW w:w="1633" w:type="dxa"/>
          </w:tcPr>
          <w:p w14:paraId="201B418C" w14:textId="77777777" w:rsidR="00060C39" w:rsidRPr="0084439B" w:rsidRDefault="001134ED" w:rsidP="00060C39">
            <w:pPr>
              <w:pBdr>
                <w:top w:val="nil"/>
                <w:left w:val="nil"/>
                <w:bottom w:val="nil"/>
                <w:right w:val="nil"/>
                <w:between w:val="nil"/>
              </w:pBdr>
              <w:jc w:val="center"/>
            </w:pPr>
            <w:r w:rsidRPr="0084439B">
              <w:t>1</w:t>
            </w:r>
          </w:p>
        </w:tc>
        <w:tc>
          <w:tcPr>
            <w:tcW w:w="2773" w:type="dxa"/>
          </w:tcPr>
          <w:p w14:paraId="50AE578C" w14:textId="77777777" w:rsidR="00060C39" w:rsidRPr="0084439B" w:rsidRDefault="001134ED" w:rsidP="00060C39">
            <w:pPr>
              <w:pBdr>
                <w:top w:val="nil"/>
                <w:left w:val="nil"/>
                <w:bottom w:val="nil"/>
                <w:right w:val="nil"/>
                <w:between w:val="nil"/>
              </w:pBdr>
              <w:jc w:val="center"/>
            </w:pPr>
            <w:r w:rsidRPr="0084439B">
              <w:t>Cây M × Cây N</w:t>
            </w:r>
          </w:p>
        </w:tc>
        <w:tc>
          <w:tcPr>
            <w:tcW w:w="2387" w:type="dxa"/>
          </w:tcPr>
          <w:p w14:paraId="4B617ED5" w14:textId="77777777" w:rsidR="00060C39" w:rsidRPr="0084439B" w:rsidRDefault="001134ED" w:rsidP="00060C39">
            <w:pPr>
              <w:pBdr>
                <w:top w:val="nil"/>
                <w:left w:val="nil"/>
                <w:bottom w:val="nil"/>
                <w:right w:val="nil"/>
                <w:between w:val="nil"/>
              </w:pBdr>
              <w:jc w:val="center"/>
            </w:pPr>
            <w:r w:rsidRPr="0084439B">
              <w:t>4 loại kiểu hình</w:t>
            </w:r>
          </w:p>
        </w:tc>
      </w:tr>
      <w:tr w:rsidR="0084439B" w:rsidRPr="0084439B" w14:paraId="223906DD" w14:textId="77777777" w:rsidTr="00DA47BE">
        <w:trPr>
          <w:trHeight w:val="308"/>
          <w:jc w:val="center"/>
        </w:trPr>
        <w:tc>
          <w:tcPr>
            <w:tcW w:w="1633" w:type="dxa"/>
          </w:tcPr>
          <w:p w14:paraId="4DE8F555" w14:textId="77777777" w:rsidR="00060C39" w:rsidRPr="0084439B" w:rsidRDefault="001134ED" w:rsidP="00060C39">
            <w:pPr>
              <w:pBdr>
                <w:top w:val="nil"/>
                <w:left w:val="nil"/>
                <w:bottom w:val="nil"/>
                <w:right w:val="nil"/>
                <w:between w:val="nil"/>
              </w:pBdr>
              <w:jc w:val="center"/>
            </w:pPr>
            <w:r w:rsidRPr="0084439B">
              <w:t>2</w:t>
            </w:r>
          </w:p>
        </w:tc>
        <w:tc>
          <w:tcPr>
            <w:tcW w:w="2773" w:type="dxa"/>
          </w:tcPr>
          <w:p w14:paraId="7D188B20" w14:textId="77777777" w:rsidR="00060C39" w:rsidRPr="0084439B" w:rsidRDefault="001134ED" w:rsidP="00060C39">
            <w:pPr>
              <w:pBdr>
                <w:top w:val="nil"/>
                <w:left w:val="nil"/>
                <w:bottom w:val="nil"/>
                <w:right w:val="nil"/>
                <w:between w:val="nil"/>
              </w:pBdr>
              <w:jc w:val="center"/>
            </w:pPr>
            <w:r w:rsidRPr="0084439B">
              <w:t>Cây M × Cây P</w:t>
            </w:r>
          </w:p>
        </w:tc>
        <w:tc>
          <w:tcPr>
            <w:tcW w:w="2387" w:type="dxa"/>
          </w:tcPr>
          <w:p w14:paraId="319E553E" w14:textId="77777777" w:rsidR="00060C39" w:rsidRPr="0084439B" w:rsidRDefault="001134ED" w:rsidP="00060C39">
            <w:pPr>
              <w:pBdr>
                <w:top w:val="nil"/>
                <w:left w:val="nil"/>
                <w:bottom w:val="nil"/>
                <w:right w:val="nil"/>
                <w:between w:val="nil"/>
              </w:pBdr>
              <w:jc w:val="center"/>
            </w:pPr>
            <w:r w:rsidRPr="0084439B">
              <w:t>4 loại kiểu hình</w:t>
            </w:r>
          </w:p>
        </w:tc>
      </w:tr>
      <w:tr w:rsidR="0084439B" w:rsidRPr="0084439B" w14:paraId="18BAF978" w14:textId="77777777" w:rsidTr="00DA47BE">
        <w:trPr>
          <w:trHeight w:val="310"/>
          <w:jc w:val="center"/>
        </w:trPr>
        <w:tc>
          <w:tcPr>
            <w:tcW w:w="1633" w:type="dxa"/>
          </w:tcPr>
          <w:p w14:paraId="00C90FE0" w14:textId="77777777" w:rsidR="00060C39" w:rsidRPr="0084439B" w:rsidRDefault="001134ED" w:rsidP="00060C39">
            <w:pPr>
              <w:pBdr>
                <w:top w:val="nil"/>
                <w:left w:val="nil"/>
                <w:bottom w:val="nil"/>
                <w:right w:val="nil"/>
                <w:between w:val="nil"/>
              </w:pBdr>
              <w:jc w:val="center"/>
            </w:pPr>
            <w:r w:rsidRPr="0084439B">
              <w:t>3</w:t>
            </w:r>
          </w:p>
        </w:tc>
        <w:tc>
          <w:tcPr>
            <w:tcW w:w="2773" w:type="dxa"/>
          </w:tcPr>
          <w:p w14:paraId="3C72B1B5" w14:textId="77777777" w:rsidR="00060C39" w:rsidRPr="0084439B" w:rsidRDefault="001134ED" w:rsidP="00060C39">
            <w:pPr>
              <w:pBdr>
                <w:top w:val="nil"/>
                <w:left w:val="nil"/>
                <w:bottom w:val="nil"/>
                <w:right w:val="nil"/>
                <w:between w:val="nil"/>
              </w:pBdr>
              <w:jc w:val="center"/>
            </w:pPr>
            <w:r w:rsidRPr="0084439B">
              <w:t>Cây M × Cây Q</w:t>
            </w:r>
          </w:p>
        </w:tc>
        <w:tc>
          <w:tcPr>
            <w:tcW w:w="2387" w:type="dxa"/>
          </w:tcPr>
          <w:p w14:paraId="1718427A" w14:textId="77777777" w:rsidR="00060C39" w:rsidRPr="0084439B" w:rsidRDefault="001134ED" w:rsidP="00060C39">
            <w:pPr>
              <w:pBdr>
                <w:top w:val="nil"/>
                <w:left w:val="nil"/>
                <w:bottom w:val="nil"/>
                <w:right w:val="nil"/>
                <w:between w:val="nil"/>
              </w:pBdr>
              <w:ind w:firstLine="300"/>
              <w:jc w:val="center"/>
            </w:pPr>
            <w:r w:rsidRPr="0084439B">
              <w:t>4 loại kiểu hình</w:t>
            </w:r>
          </w:p>
        </w:tc>
      </w:tr>
    </w:tbl>
    <w:p w14:paraId="58013E71" w14:textId="77777777" w:rsidR="00060C39" w:rsidRPr="0084439B" w:rsidRDefault="001134ED" w:rsidP="00060C39">
      <w:pPr>
        <w:ind w:firstLine="300"/>
        <w:rPr>
          <w:b/>
        </w:rPr>
      </w:pPr>
      <w:r w:rsidRPr="0084439B">
        <w:rPr>
          <w:rFonts w:eastAsia="Calibri"/>
        </w:rPr>
        <w:t>Nếu đem cây M tự thụ phấn, theo lí thuyết số cây thuần chủng về hai cặp gene ở đời con chiếm tỉ lệ bao nhiêu?</w:t>
      </w:r>
      <w:r w:rsidRPr="0084439B">
        <w:t xml:space="preserve"> (tính làm tròn đến 2 chữ số sau dấu phẩy).</w:t>
      </w:r>
    </w:p>
    <w:p w14:paraId="42C56AB0" w14:textId="77777777" w:rsidR="00060C39" w:rsidRPr="0084439B" w:rsidRDefault="001134ED" w:rsidP="00060C39">
      <w:pPr>
        <w:jc w:val="both"/>
        <w:rPr>
          <w:rFonts w:eastAsia="Calibri"/>
          <w:b/>
          <w:bCs/>
        </w:rPr>
      </w:pPr>
      <w:r w:rsidRPr="0084439B">
        <w:rPr>
          <w:b/>
          <w:lang w:eastAsia="vi-VN" w:bidi="vi-VN"/>
        </w:rPr>
        <w:t xml:space="preserve">Câu 5. </w:t>
      </w:r>
      <w:r w:rsidRPr="0084439B">
        <w:rPr>
          <w:lang w:eastAsia="vi-VN" w:bidi="vi-VN"/>
        </w:rPr>
        <w:t>Cho các diễn biến:</w:t>
      </w:r>
    </w:p>
    <w:p w14:paraId="2A9AC286" w14:textId="77777777" w:rsidR="00060C39" w:rsidRPr="0084439B" w:rsidRDefault="001134ED" w:rsidP="00060C39">
      <w:pPr>
        <w:ind w:firstLine="300"/>
        <w:jc w:val="both"/>
        <w:rPr>
          <w:lang w:eastAsia="vi-VN" w:bidi="vi-VN"/>
        </w:rPr>
      </w:pPr>
      <w:r w:rsidRPr="0084439B">
        <w:rPr>
          <w:lang w:eastAsia="vi-VN" w:bidi="vi-VN"/>
        </w:rPr>
        <w:t>1. Dịch mã tổng hợp enzyme phân giải lactose</w:t>
      </w:r>
    </w:p>
    <w:p w14:paraId="0E254754" w14:textId="77777777" w:rsidR="00060C39" w:rsidRPr="0084439B" w:rsidRDefault="001134ED" w:rsidP="00060C39">
      <w:pPr>
        <w:ind w:firstLine="300"/>
        <w:jc w:val="both"/>
        <w:rPr>
          <w:lang w:eastAsia="vi-VN" w:bidi="vi-VN"/>
        </w:rPr>
      </w:pPr>
      <w:r w:rsidRPr="0084439B">
        <w:rPr>
          <w:lang w:eastAsia="vi-VN" w:bidi="vi-VN"/>
        </w:rPr>
        <w:t>2. Enzyme RNA polymerase liên kết với trình tự P (promoter) tiến hành phiên mã các gene cấu trúc</w:t>
      </w:r>
    </w:p>
    <w:p w14:paraId="472E2148" w14:textId="77777777" w:rsidR="00060C39" w:rsidRPr="0084439B" w:rsidRDefault="001134ED" w:rsidP="00060C39">
      <w:pPr>
        <w:ind w:firstLine="300"/>
        <w:jc w:val="both"/>
        <w:rPr>
          <w:lang w:eastAsia="vi-VN" w:bidi="vi-VN"/>
        </w:rPr>
      </w:pPr>
      <w:r w:rsidRPr="0084439B">
        <w:rPr>
          <w:lang w:eastAsia="vi-VN" w:bidi="vi-VN"/>
        </w:rPr>
        <w:t>3. Gen điều hòa phiên mã, dịch mã tạo sản phẩm protein ức chế</w:t>
      </w:r>
    </w:p>
    <w:p w14:paraId="4FBF90BC" w14:textId="77777777" w:rsidR="00060C39" w:rsidRPr="0084439B" w:rsidRDefault="001134ED" w:rsidP="00060C39">
      <w:pPr>
        <w:ind w:firstLine="300"/>
        <w:jc w:val="both"/>
        <w:rPr>
          <w:lang w:eastAsia="vi-VN" w:bidi="vi-VN"/>
        </w:rPr>
      </w:pPr>
      <w:r w:rsidRPr="0084439B">
        <w:rPr>
          <w:lang w:eastAsia="vi-VN" w:bidi="vi-VN"/>
        </w:rPr>
        <w:t>4. Một lượng nhỏ lactose chuyển thành allolactose và liên kết với protein ức chế</w:t>
      </w:r>
    </w:p>
    <w:p w14:paraId="03206460" w14:textId="77777777" w:rsidR="00060C39" w:rsidRPr="0084439B" w:rsidRDefault="001134ED" w:rsidP="00060C39">
      <w:pPr>
        <w:ind w:firstLine="300"/>
        <w:rPr>
          <w:b/>
        </w:rPr>
      </w:pPr>
      <w:r w:rsidRPr="0084439B">
        <w:rPr>
          <w:lang w:val="pt-BR"/>
        </w:rPr>
        <w:t>Viết các số liền nhau theo trình tự các diễn biến cơ chế điều hòa biểu hiện gene của operon lac ở E.coli khi môi trường có lactose</w:t>
      </w:r>
    </w:p>
    <w:p w14:paraId="0CB775D1" w14:textId="77777777" w:rsidR="00060C39" w:rsidRPr="0084439B" w:rsidRDefault="001134ED" w:rsidP="00060C39">
      <w:pPr>
        <w:jc w:val="both"/>
        <w:rPr>
          <w:i/>
          <w:lang w:eastAsia="vi-VN" w:bidi="vi-VN"/>
        </w:rPr>
      </w:pPr>
      <w:r w:rsidRPr="0084439B">
        <w:rPr>
          <w:b/>
        </w:rPr>
        <w:t xml:space="preserve">Câu 6. </w:t>
      </w:r>
      <w:r w:rsidRPr="0084439B">
        <w:rPr>
          <w:rFonts w:eastAsia="Calibri"/>
        </w:rPr>
        <w:t>Hình bên mô tả một giai đoạn của quá trình phiên mã xảy ra trong vùng mã hóa của một gene ở sinh vật nhân sơ. Vị trí nucleotide 1-2-3 là bộ ba mở đầu; các nucleotide còn lại của gene không được thể hiện trên hình.</w:t>
      </w:r>
    </w:p>
    <w:p w14:paraId="752F9C94" w14:textId="77777777" w:rsidR="00060C39" w:rsidRPr="0084439B" w:rsidRDefault="001134ED" w:rsidP="00DA47BE">
      <w:pPr>
        <w:autoSpaceDE w:val="0"/>
        <w:autoSpaceDN w:val="0"/>
        <w:ind w:firstLine="300"/>
        <w:jc w:val="center"/>
        <w:rPr>
          <w:rFonts w:eastAsia="Calibri"/>
        </w:rPr>
      </w:pPr>
      <w:r w:rsidRPr="0084439B">
        <w:rPr>
          <w:noProof/>
        </w:rPr>
        <w:drawing>
          <wp:inline distT="0" distB="0" distL="0" distR="0" wp14:anchorId="15F12BAC" wp14:editId="71AB74EC">
            <wp:extent cx="4255688" cy="1125822"/>
            <wp:effectExtent l="0" t="0" r="0" b="0"/>
            <wp:docPr id="632632569" name="Picture 63263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632569" name="Picture 632632569"/>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4325695" cy="1144342"/>
                    </a:xfrm>
                    <a:prstGeom prst="rect">
                      <a:avLst/>
                    </a:prstGeom>
                    <a:noFill/>
                    <a:ln>
                      <a:noFill/>
                    </a:ln>
                  </pic:spPr>
                </pic:pic>
              </a:graphicData>
            </a:graphic>
          </wp:inline>
        </w:drawing>
      </w:r>
    </w:p>
    <w:p w14:paraId="3E96DFCE" w14:textId="77777777" w:rsidR="00060C39" w:rsidRPr="0084439B" w:rsidRDefault="001134ED" w:rsidP="00060C39">
      <w:pPr>
        <w:ind w:firstLine="300"/>
        <w:rPr>
          <w:b/>
        </w:rPr>
      </w:pPr>
      <w:r w:rsidRPr="0084439B">
        <w:rPr>
          <w:rFonts w:eastAsia="Calibri"/>
        </w:rPr>
        <w:t xml:space="preserve">Nếu nucleotide </w:t>
      </w:r>
      <m:oMath>
        <m:r>
          <m:rPr>
            <m:sty m:val="b"/>
          </m:rPr>
          <w:rPr>
            <w:rFonts w:ascii="Cambria Math" w:eastAsia="Calibri" w:hAnsi="Cambria Math"/>
          </w:rPr>
          <m:t>?</m:t>
        </m:r>
      </m:oMath>
      <w:r w:rsidRPr="0084439B">
        <w:rPr>
          <w:rFonts w:eastAsia="Calibri"/>
        </w:rPr>
        <w:t xml:space="preserve"> trên hình là U thì phân tử mRNA này khi làm khuôn để dịch mã sẽ tạo ra chuỗi polipeptide có bao nhiêu amino acid (không kể amino acid mở đầu).</w:t>
      </w:r>
    </w:p>
    <w:p w14:paraId="3D14AABE" w14:textId="77777777" w:rsidR="00B62417" w:rsidRDefault="001134ED" w:rsidP="00060C39">
      <w:pPr>
        <w:ind w:firstLine="300"/>
        <w:jc w:val="center"/>
        <w:rPr>
          <w:b/>
        </w:rPr>
      </w:pPr>
      <w:r w:rsidRPr="0084439B">
        <w:rPr>
          <w:b/>
        </w:rPr>
        <w:t>-------- HẾT--------</w:t>
      </w:r>
      <w:r w:rsidR="00B62417">
        <w:rPr>
          <w:b/>
        </w:rPr>
        <w:br/>
      </w:r>
    </w:p>
    <w:p w14:paraId="5CE70ABF" w14:textId="77777777" w:rsidR="00B62417" w:rsidRPr="0084439B" w:rsidRDefault="00B62417" w:rsidP="00B62417">
      <w:r>
        <w:rPr>
          <w:b/>
        </w:rPr>
        <w:br w:type="page"/>
      </w:r>
    </w:p>
    <w:p w14:paraId="2694256B" w14:textId="77777777" w:rsidR="00B62417" w:rsidRDefault="009E7A24" w:rsidP="009E7A24">
      <w:pPr>
        <w:jc w:val="center"/>
        <w:rPr>
          <w:b/>
          <w:color w:val="EE0000"/>
          <w:sz w:val="60"/>
          <w:szCs w:val="60"/>
          <w:lang w:eastAsia="vi-VN" w:bidi="vi-VN"/>
        </w:rPr>
      </w:pPr>
      <w:r w:rsidRPr="009E7A24">
        <w:rPr>
          <w:b/>
          <w:color w:val="EE0000"/>
          <w:sz w:val="60"/>
          <w:szCs w:val="60"/>
          <w:highlight w:val="yellow"/>
          <w:lang w:eastAsia="vi-VN" w:bidi="vi-VN"/>
        </w:rPr>
        <w:t>HƯỚNG DẪN GIẢI</w:t>
      </w:r>
    </w:p>
    <w:p w14:paraId="1C6C4028" w14:textId="77777777" w:rsidR="009E7A24" w:rsidRPr="009E7A24" w:rsidRDefault="009E7A24" w:rsidP="009E7A24">
      <w:pPr>
        <w:jc w:val="center"/>
        <w:rPr>
          <w:b/>
          <w:color w:val="EE0000"/>
          <w:sz w:val="60"/>
          <w:szCs w:val="60"/>
          <w:lang w:eastAsia="vi-VN" w:bidi="vi-VN"/>
        </w:rPr>
      </w:pPr>
    </w:p>
    <w:p w14:paraId="7FE6008A" w14:textId="77777777" w:rsidR="00B62417" w:rsidRPr="0084439B" w:rsidRDefault="00B62417" w:rsidP="00B62417">
      <w:pPr>
        <w:jc w:val="both"/>
        <w:rPr>
          <w:b/>
          <w:lang w:eastAsia="vi-VN" w:bidi="vi-VN"/>
        </w:rPr>
      </w:pPr>
      <w:r w:rsidRPr="0084439B">
        <w:rPr>
          <w:b/>
          <w:lang w:eastAsia="vi-VN" w:bidi="vi-VN"/>
        </w:rPr>
        <w:t xml:space="preserve">PHẦN I. </w:t>
      </w:r>
      <w:r w:rsidRPr="0084439B">
        <w:rPr>
          <w:b/>
          <w:lang w:val="vi-VN" w:eastAsia="vi-VN" w:bidi="vi-VN"/>
        </w:rPr>
        <w:t>Trắc nghiệm nhiều lựa chọn</w:t>
      </w:r>
      <w:r w:rsidRPr="0084439B">
        <w:rPr>
          <w:b/>
          <w:lang w:eastAsia="vi-VN" w:bidi="vi-VN"/>
        </w:rPr>
        <w:t xml:space="preserve">. </w:t>
      </w:r>
      <w:r w:rsidRPr="0084439B">
        <w:rPr>
          <w:i/>
          <w:lang w:eastAsia="vi-VN" w:bidi="vi-VN"/>
        </w:rPr>
        <w:t xml:space="preserve">Thí sinh làm từ câu 1 đến câu 18. </w:t>
      </w:r>
      <w:r w:rsidRPr="0084439B">
        <w:rPr>
          <w:rFonts w:eastAsia="Calibri"/>
          <w:bCs/>
          <w:i/>
        </w:rPr>
        <w:t>Mỗi câu hỏi thí sinh chỉ chọn một phương án</w:t>
      </w:r>
    </w:p>
    <w:p w14:paraId="35AFAF4F" w14:textId="77777777" w:rsidR="00B62417" w:rsidRPr="0084439B" w:rsidRDefault="00B62417" w:rsidP="00B62417">
      <w:pPr>
        <w:jc w:val="both"/>
        <w:rPr>
          <w:b/>
          <w:lang w:eastAsia="vi-VN" w:bidi="vi-VN"/>
        </w:rPr>
      </w:pPr>
    </w:p>
    <w:p w14:paraId="2FE5493C" w14:textId="77777777" w:rsidR="00B62417" w:rsidRPr="0084439B" w:rsidRDefault="00B62417" w:rsidP="00B62417">
      <w:pPr>
        <w:jc w:val="both"/>
        <w:rPr>
          <w:lang w:eastAsia="vi-VN" w:bidi="vi-VN"/>
        </w:rPr>
      </w:pPr>
      <w:r w:rsidRPr="0084439B">
        <w:rPr>
          <w:b/>
        </w:rPr>
        <w:t xml:space="preserve">Câu 1. </w:t>
      </w:r>
      <w:r w:rsidRPr="0084439B">
        <w:t>Phân tử có cấu trúc mang một bộ ba đối mã (anticodon) và có đầu 3' liên kết với amino acid là</w:t>
      </w:r>
    </w:p>
    <w:p w14:paraId="0A374CFB" w14:textId="77777777" w:rsidR="00B62417" w:rsidRPr="0084439B" w:rsidRDefault="00B62417" w:rsidP="00B62417">
      <w:pPr>
        <w:tabs>
          <w:tab w:val="left" w:pos="300"/>
          <w:tab w:val="left" w:pos="2800"/>
          <w:tab w:val="left" w:pos="5300"/>
          <w:tab w:val="left" w:pos="7800"/>
        </w:tabs>
        <w:jc w:val="both"/>
        <w:rPr>
          <w:lang w:eastAsia="vi-VN" w:bidi="vi-VN"/>
        </w:rPr>
      </w:pPr>
      <w:r w:rsidRPr="0084439B">
        <w:rPr>
          <w:b/>
          <w:lang w:eastAsia="vi-VN" w:bidi="vi-VN"/>
        </w:rPr>
        <w:tab/>
        <w:t xml:space="preserve">A. </w:t>
      </w:r>
      <w:r w:rsidRPr="0084439B">
        <w:rPr>
          <w:position w:val="-6"/>
          <w:lang w:val="sv-SE"/>
        </w:rPr>
        <w:object w:dxaOrig="640" w:dyaOrig="280" w14:anchorId="38F4AC55">
          <v:shape id="_x0000_i1033" type="#_x0000_t75" alt="" style="width:32.25pt;height:13.5pt" o:ole="">
            <v:imagedata r:id="rId8" o:title=""/>
          </v:shape>
          <o:OLEObject Type="Embed" ProgID="Equation.DSMT4" ShapeID="_x0000_i1033" DrawAspect="Content" ObjectID="_1837188252" r:id="rId31"/>
        </w:object>
      </w:r>
      <w:r w:rsidRPr="0084439B">
        <w:rPr>
          <w:b/>
          <w:lang w:eastAsia="vi-VN" w:bidi="vi-VN"/>
        </w:rPr>
        <w:tab/>
        <w:t xml:space="preserve">B. </w:t>
      </w:r>
      <w:r w:rsidRPr="0084439B">
        <w:rPr>
          <w:position w:val="-6"/>
          <w:lang w:val="sv-SE"/>
        </w:rPr>
        <w:object w:dxaOrig="800" w:dyaOrig="280" w14:anchorId="44824396">
          <v:shape id="_x0000_i1034" type="#_x0000_t75" alt="" style="width:39.75pt;height:13.5pt" o:ole="">
            <v:imagedata r:id="rId10" o:title=""/>
          </v:shape>
          <o:OLEObject Type="Embed" ProgID="Equation.DSMT4" ShapeID="_x0000_i1034" DrawAspect="Content" ObjectID="_1837188253" r:id="rId32"/>
        </w:object>
      </w:r>
      <w:r w:rsidRPr="0084439B">
        <w:rPr>
          <w:b/>
          <w:lang w:eastAsia="vi-VN" w:bidi="vi-VN"/>
        </w:rPr>
        <w:tab/>
      </w:r>
      <w:r w:rsidRPr="00885185">
        <w:rPr>
          <w:b/>
          <w:highlight w:val="cyan"/>
          <w:lang w:eastAsia="vi-VN" w:bidi="vi-VN"/>
        </w:rPr>
        <w:t xml:space="preserve">C. </w:t>
      </w:r>
      <w:r w:rsidRPr="00885185">
        <w:rPr>
          <w:position w:val="-6"/>
          <w:highlight w:val="cyan"/>
          <w:lang w:val="sv-SE"/>
        </w:rPr>
        <w:object w:dxaOrig="700" w:dyaOrig="280" w14:anchorId="65E7C17C">
          <v:shape id="_x0000_i1035" type="#_x0000_t75" alt="" style="width:35.25pt;height:13.5pt" o:ole="">
            <v:imagedata r:id="rId12" o:title=""/>
          </v:shape>
          <o:OLEObject Type="Embed" ProgID="Equation.DSMT4" ShapeID="_x0000_i1035" DrawAspect="Content" ObjectID="_1837188254" r:id="rId33"/>
        </w:object>
      </w:r>
      <w:r w:rsidRPr="0084439B">
        <w:rPr>
          <w:b/>
          <w:lang w:eastAsia="vi-VN" w:bidi="vi-VN"/>
        </w:rPr>
        <w:tab/>
        <w:t xml:space="preserve">D. </w:t>
      </w:r>
      <w:r w:rsidRPr="0084439B">
        <w:rPr>
          <w:position w:val="-6"/>
          <w:lang w:val="sv-SE"/>
        </w:rPr>
        <w:object w:dxaOrig="700" w:dyaOrig="280" w14:anchorId="03EB63D3">
          <v:shape id="_x0000_i1036" type="#_x0000_t75" alt="" style="width:35.25pt;height:13.5pt" o:ole="">
            <v:imagedata r:id="rId14" o:title=""/>
          </v:shape>
          <o:OLEObject Type="Embed" ProgID="Equation.DSMT4" ShapeID="_x0000_i1036" DrawAspect="Content" ObjectID="_1837188255" r:id="rId34"/>
        </w:object>
      </w:r>
    </w:p>
    <w:p w14:paraId="45D518F5" w14:textId="77777777" w:rsidR="00B62417" w:rsidRPr="0084439B" w:rsidRDefault="00B62417" w:rsidP="00B62417">
      <w:pPr>
        <w:jc w:val="both"/>
        <w:rPr>
          <w:lang w:eastAsia="vi-VN" w:bidi="vi-VN"/>
        </w:rPr>
      </w:pPr>
      <w:r w:rsidRPr="0084439B">
        <w:rPr>
          <w:b/>
          <w:lang w:val="sv-SE"/>
        </w:rPr>
        <w:t xml:space="preserve">Câu 2. </w:t>
      </w:r>
      <w:r w:rsidRPr="0084439B">
        <w:rPr>
          <w:rFonts w:eastAsia="Calibri"/>
          <w:lang w:val="sv-SE"/>
        </w:rPr>
        <w:t>Loài, nhóm loài thực vật nào sau đây chỉ có chu trình Calvin trong pha tối quang hợp?</w:t>
      </w:r>
    </w:p>
    <w:p w14:paraId="1B2B3690" w14:textId="77777777" w:rsidR="00B62417" w:rsidRPr="0084439B" w:rsidRDefault="00B62417" w:rsidP="00B62417">
      <w:pPr>
        <w:tabs>
          <w:tab w:val="left" w:pos="300"/>
          <w:tab w:val="left" w:pos="2800"/>
          <w:tab w:val="left" w:pos="5300"/>
          <w:tab w:val="left" w:pos="7800"/>
        </w:tabs>
        <w:jc w:val="both"/>
        <w:rPr>
          <w:lang w:eastAsia="vi-VN" w:bidi="vi-VN"/>
        </w:rPr>
      </w:pPr>
      <w:r w:rsidRPr="0084439B">
        <w:rPr>
          <w:b/>
          <w:lang w:val="sv-SE"/>
        </w:rPr>
        <w:tab/>
        <w:t xml:space="preserve">A. </w:t>
      </w:r>
      <w:r w:rsidRPr="0084439B">
        <w:rPr>
          <w:rFonts w:eastAsia="Calibri"/>
          <w:lang w:val="sv-SE"/>
        </w:rPr>
        <w:t>Dứa.</w:t>
      </w:r>
      <w:r w:rsidRPr="0084439B">
        <w:rPr>
          <w:b/>
          <w:lang w:val="sv-SE"/>
        </w:rPr>
        <w:tab/>
        <w:t xml:space="preserve">B. </w:t>
      </w:r>
      <w:r w:rsidRPr="0084439B">
        <w:rPr>
          <w:rFonts w:eastAsia="Calibri"/>
          <w:lang w:val="sv-SE"/>
        </w:rPr>
        <w:t>Rau dền.</w:t>
      </w:r>
      <w:r w:rsidRPr="0084439B">
        <w:rPr>
          <w:b/>
          <w:lang w:val="sv-SE"/>
        </w:rPr>
        <w:tab/>
      </w:r>
      <w:r w:rsidRPr="00885185">
        <w:rPr>
          <w:b/>
          <w:highlight w:val="cyan"/>
          <w:lang w:val="sv-SE"/>
        </w:rPr>
        <w:t xml:space="preserve">C. </w:t>
      </w:r>
      <w:r w:rsidRPr="00885185">
        <w:rPr>
          <w:rFonts w:eastAsia="Calibri"/>
          <w:highlight w:val="cyan"/>
          <w:lang w:val="sv-SE"/>
        </w:rPr>
        <w:t>Lúa nước</w:t>
      </w:r>
      <w:r w:rsidRPr="0084439B">
        <w:rPr>
          <w:b/>
          <w:lang w:val="sv-SE"/>
        </w:rPr>
        <w:tab/>
        <w:t xml:space="preserve">D. </w:t>
      </w:r>
      <w:r w:rsidRPr="0084439B">
        <w:rPr>
          <w:rFonts w:eastAsia="Calibri"/>
          <w:lang w:val="sv-SE"/>
        </w:rPr>
        <w:t>Ngô.</w:t>
      </w:r>
    </w:p>
    <w:p w14:paraId="63D8F7B2" w14:textId="77777777" w:rsidR="00B62417" w:rsidRPr="0084439B" w:rsidRDefault="00B62417" w:rsidP="00B62417">
      <w:pPr>
        <w:jc w:val="both"/>
        <w:rPr>
          <w:lang w:eastAsia="vi-VN" w:bidi="vi-VN"/>
        </w:rPr>
      </w:pPr>
      <w:r w:rsidRPr="0084439B">
        <w:rPr>
          <w:b/>
        </w:rPr>
        <w:t xml:space="preserve">Câu 3. </w:t>
      </w:r>
      <w:r w:rsidRPr="0084439B">
        <w:t>Nếu trình tự các nucleotide trong một đoạn mạch gốc của gene cấu trúc là 3’…TCAGCGCCA…5’. Thì trình tự các nucleotide</w:t>
      </w:r>
      <w:r w:rsidRPr="0084439B">
        <w:rPr>
          <w:lang w:val="vi-VN"/>
        </w:rPr>
        <w:t xml:space="preserve"> trong phân tử RNA </w:t>
      </w:r>
      <w:r w:rsidRPr="0084439B">
        <w:t>được tổng hợp từ đoạn gene trên sẽ là:</w:t>
      </w:r>
    </w:p>
    <w:p w14:paraId="15A34926" w14:textId="77777777" w:rsidR="00B62417" w:rsidRPr="0084439B" w:rsidRDefault="00B62417" w:rsidP="00B62417">
      <w:pPr>
        <w:tabs>
          <w:tab w:val="left" w:pos="300"/>
          <w:tab w:val="left" w:pos="5300"/>
        </w:tabs>
        <w:jc w:val="both"/>
        <w:rPr>
          <w:lang w:eastAsia="vi-VN" w:bidi="vi-VN"/>
        </w:rPr>
      </w:pPr>
      <w:r w:rsidRPr="0084439B">
        <w:rPr>
          <w:b/>
        </w:rPr>
        <w:tab/>
        <w:t xml:space="preserve">A. </w:t>
      </w:r>
      <w:r w:rsidRPr="0084439B">
        <w:t>3’…UCAGCGCCU…5’.</w:t>
      </w:r>
      <w:r w:rsidRPr="0084439B">
        <w:rPr>
          <w:b/>
        </w:rPr>
        <w:tab/>
      </w:r>
      <w:r w:rsidRPr="00885185">
        <w:rPr>
          <w:b/>
          <w:highlight w:val="cyan"/>
        </w:rPr>
        <w:t xml:space="preserve">B. </w:t>
      </w:r>
      <w:r w:rsidRPr="00885185">
        <w:rPr>
          <w:highlight w:val="cyan"/>
        </w:rPr>
        <w:t>5’...AGUCGCGGU…3’.</w:t>
      </w:r>
    </w:p>
    <w:p w14:paraId="3439F658" w14:textId="77777777" w:rsidR="00B62417" w:rsidRPr="0084439B" w:rsidRDefault="00B62417" w:rsidP="00B62417">
      <w:pPr>
        <w:tabs>
          <w:tab w:val="left" w:pos="300"/>
          <w:tab w:val="left" w:pos="5300"/>
        </w:tabs>
        <w:jc w:val="both"/>
        <w:rPr>
          <w:lang w:eastAsia="vi-VN" w:bidi="vi-VN"/>
        </w:rPr>
      </w:pPr>
      <w:r w:rsidRPr="0084439B">
        <w:rPr>
          <w:b/>
        </w:rPr>
        <w:tab/>
        <w:t xml:space="preserve">C. </w:t>
      </w:r>
      <w:r w:rsidRPr="0084439B">
        <w:t>5’…UCAGCGCCU…3’.</w:t>
      </w:r>
      <w:r w:rsidRPr="0084439B">
        <w:rPr>
          <w:b/>
        </w:rPr>
        <w:tab/>
        <w:t xml:space="preserve">D. </w:t>
      </w:r>
      <w:r w:rsidRPr="0084439B">
        <w:t>3’...AGUCGCGGU…5’.</w:t>
      </w:r>
    </w:p>
    <w:p w14:paraId="2EAC6902" w14:textId="77777777" w:rsidR="00B62417" w:rsidRPr="0084439B" w:rsidRDefault="00B62417" w:rsidP="00B62417">
      <w:pPr>
        <w:jc w:val="both"/>
        <w:rPr>
          <w:lang w:eastAsia="vi-VN" w:bidi="vi-VN"/>
        </w:rPr>
      </w:pPr>
      <w:r w:rsidRPr="0084439B">
        <w:rPr>
          <w:b/>
        </w:rPr>
        <w:t xml:space="preserve">Câu 4. </w:t>
      </w:r>
      <w:r w:rsidRPr="0084439B">
        <w:t>Trong công nghệ DNA tái tổ hợp, enzyme cắt giới hạn Retrictase được dùng để</w:t>
      </w:r>
    </w:p>
    <w:p w14:paraId="27453FCE" w14:textId="77777777" w:rsidR="00B62417" w:rsidRPr="0084439B" w:rsidRDefault="00B62417" w:rsidP="00B62417">
      <w:pPr>
        <w:tabs>
          <w:tab w:val="left" w:pos="300"/>
        </w:tabs>
        <w:jc w:val="both"/>
        <w:rPr>
          <w:lang w:eastAsia="vi-VN" w:bidi="vi-VN"/>
        </w:rPr>
      </w:pPr>
      <w:r w:rsidRPr="0084439B">
        <w:rPr>
          <w:b/>
        </w:rPr>
        <w:tab/>
        <w:t xml:space="preserve">A. </w:t>
      </w:r>
      <w:r w:rsidRPr="0084439B">
        <w:t>nối gene cần chuyển vào vector tạo DNA tái tổ hợp.</w:t>
      </w:r>
    </w:p>
    <w:p w14:paraId="26AD7FA7" w14:textId="77777777" w:rsidR="00B62417" w:rsidRPr="0084439B" w:rsidRDefault="00B62417" w:rsidP="00B62417">
      <w:pPr>
        <w:tabs>
          <w:tab w:val="left" w:pos="300"/>
        </w:tabs>
        <w:jc w:val="both"/>
        <w:rPr>
          <w:lang w:eastAsia="vi-VN" w:bidi="vi-VN"/>
        </w:rPr>
      </w:pPr>
      <w:r w:rsidRPr="0084439B">
        <w:rPr>
          <w:b/>
        </w:rPr>
        <w:tab/>
        <w:t xml:space="preserve">B. </w:t>
      </w:r>
      <w:r w:rsidRPr="0084439B">
        <w:t>nhận biết dòng</w:t>
      </w:r>
      <w:r w:rsidRPr="0084439B">
        <w:rPr>
          <w:lang w:val="vi-VN"/>
        </w:rPr>
        <w:t xml:space="preserve"> tế bào</w:t>
      </w:r>
      <w:r w:rsidRPr="0084439B">
        <w:t xml:space="preserve"> nhận mang DNA tái tổ hợp.</w:t>
      </w:r>
    </w:p>
    <w:p w14:paraId="6906FDE3" w14:textId="77777777" w:rsidR="00B62417" w:rsidRPr="0084439B" w:rsidRDefault="00B62417" w:rsidP="00B62417">
      <w:pPr>
        <w:tabs>
          <w:tab w:val="left" w:pos="300"/>
        </w:tabs>
        <w:jc w:val="both"/>
        <w:rPr>
          <w:lang w:eastAsia="vi-VN" w:bidi="vi-VN"/>
        </w:rPr>
      </w:pPr>
      <w:r w:rsidRPr="0084439B">
        <w:rPr>
          <w:b/>
        </w:rPr>
        <w:tab/>
        <w:t xml:space="preserve">C. </w:t>
      </w:r>
      <w:r w:rsidRPr="0084439B">
        <w:t>làm giãn màng sinh chất của tế bào nhận.</w:t>
      </w:r>
    </w:p>
    <w:p w14:paraId="4C46CD99" w14:textId="77777777" w:rsidR="00B62417" w:rsidRPr="0084439B" w:rsidRDefault="00B62417" w:rsidP="00B62417">
      <w:pPr>
        <w:tabs>
          <w:tab w:val="left" w:pos="300"/>
        </w:tabs>
        <w:jc w:val="both"/>
        <w:rPr>
          <w:lang w:eastAsia="vi-VN" w:bidi="vi-VN"/>
        </w:rPr>
      </w:pPr>
      <w:r w:rsidRPr="0084439B">
        <w:rPr>
          <w:b/>
        </w:rPr>
        <w:tab/>
      </w:r>
      <w:r w:rsidRPr="00885185">
        <w:rPr>
          <w:b/>
          <w:highlight w:val="cyan"/>
        </w:rPr>
        <w:t xml:space="preserve">D. </w:t>
      </w:r>
      <w:r w:rsidRPr="00885185">
        <w:rPr>
          <w:highlight w:val="cyan"/>
        </w:rPr>
        <w:t>tạo đầu nối giữa vector và gene cần chuyển.</w:t>
      </w:r>
    </w:p>
    <w:p w14:paraId="534A4225" w14:textId="77777777" w:rsidR="00B62417" w:rsidRPr="0084439B" w:rsidRDefault="00B62417" w:rsidP="00B62417">
      <w:pPr>
        <w:jc w:val="both"/>
        <w:rPr>
          <w:lang w:eastAsia="vi-VN" w:bidi="vi-VN"/>
        </w:rPr>
      </w:pPr>
      <w:r w:rsidRPr="0084439B">
        <w:rPr>
          <w:b/>
          <w:lang w:val="vi-VN" w:eastAsia="vi-VN"/>
        </w:rPr>
        <w:t xml:space="preserve">Câu 5. </w:t>
      </w:r>
      <w:r w:rsidRPr="0084439B">
        <w:rPr>
          <w:lang w:val="vi-VN" w:eastAsia="vi-VN"/>
        </w:rPr>
        <w:t>Ở sinh vật nhân thực, NST được cấu tạo bởi hai thành phần chủ yếu là</w:t>
      </w:r>
    </w:p>
    <w:p w14:paraId="62D85DEE" w14:textId="77777777" w:rsidR="00B62417" w:rsidRPr="0084439B" w:rsidRDefault="00B62417" w:rsidP="00B62417">
      <w:pPr>
        <w:tabs>
          <w:tab w:val="left" w:pos="300"/>
          <w:tab w:val="left" w:pos="5300"/>
        </w:tabs>
        <w:jc w:val="both"/>
        <w:rPr>
          <w:lang w:eastAsia="vi-VN" w:bidi="vi-VN"/>
        </w:rPr>
      </w:pPr>
      <w:r w:rsidRPr="0084439B">
        <w:rPr>
          <w:b/>
          <w:lang w:val="vi-VN" w:eastAsia="vi-VN"/>
        </w:rPr>
        <w:tab/>
      </w:r>
      <w:r w:rsidRPr="00885185">
        <w:rPr>
          <w:b/>
          <w:highlight w:val="cyan"/>
          <w:lang w:val="vi-VN" w:eastAsia="vi-VN"/>
        </w:rPr>
        <w:t xml:space="preserve">A. </w:t>
      </w:r>
      <w:r w:rsidRPr="00885185">
        <w:rPr>
          <w:highlight w:val="cyan"/>
          <w:lang w:val="vi-VN" w:eastAsia="vi-VN"/>
        </w:rPr>
        <w:t>DN</w:t>
      </w:r>
      <w:r w:rsidRPr="00885185">
        <w:rPr>
          <w:highlight w:val="cyan"/>
          <w:lang w:eastAsia="vi-VN"/>
        </w:rPr>
        <w:t>A</w:t>
      </w:r>
      <w:r w:rsidRPr="00885185">
        <w:rPr>
          <w:highlight w:val="cyan"/>
          <w:lang w:val="vi-VN" w:eastAsia="vi-VN"/>
        </w:rPr>
        <w:t xml:space="preserve"> và </w:t>
      </w:r>
      <w:r w:rsidRPr="00885185">
        <w:rPr>
          <w:highlight w:val="cyan"/>
          <w:lang w:eastAsia="vi-VN"/>
        </w:rPr>
        <w:t>protein histone</w:t>
      </w:r>
      <w:r w:rsidRPr="00885185">
        <w:rPr>
          <w:highlight w:val="cyan"/>
          <w:lang w:val="vi-VN" w:eastAsia="vi-VN"/>
        </w:rPr>
        <w:t>.</w:t>
      </w:r>
      <w:r w:rsidRPr="0084439B">
        <w:rPr>
          <w:b/>
          <w:lang w:val="vi-VN" w:eastAsia="vi-VN"/>
        </w:rPr>
        <w:tab/>
        <w:t xml:space="preserve">B. </w:t>
      </w:r>
      <w:r w:rsidRPr="0084439B">
        <w:rPr>
          <w:lang w:val="vi-VN" w:eastAsia="vi-VN"/>
        </w:rPr>
        <w:t>RN</w:t>
      </w:r>
      <w:r w:rsidRPr="0084439B">
        <w:rPr>
          <w:lang w:eastAsia="vi-VN"/>
        </w:rPr>
        <w:t>A</w:t>
      </w:r>
      <w:r w:rsidRPr="0084439B">
        <w:rPr>
          <w:lang w:val="vi-VN" w:eastAsia="vi-VN"/>
        </w:rPr>
        <w:t xml:space="preserve"> và </w:t>
      </w:r>
      <w:r w:rsidRPr="0084439B">
        <w:rPr>
          <w:lang w:eastAsia="vi-VN"/>
        </w:rPr>
        <w:t>protein histone</w:t>
      </w:r>
      <w:r w:rsidRPr="0084439B">
        <w:rPr>
          <w:lang w:val="vi-VN" w:eastAsia="vi-VN"/>
        </w:rPr>
        <w:t>.</w:t>
      </w:r>
    </w:p>
    <w:p w14:paraId="21986128" w14:textId="77777777" w:rsidR="00B62417" w:rsidRPr="0084439B" w:rsidRDefault="00B62417" w:rsidP="00B62417">
      <w:pPr>
        <w:tabs>
          <w:tab w:val="left" w:pos="300"/>
          <w:tab w:val="left" w:pos="5300"/>
        </w:tabs>
        <w:jc w:val="both"/>
        <w:rPr>
          <w:lang w:eastAsia="vi-VN" w:bidi="vi-VN"/>
        </w:rPr>
      </w:pPr>
      <w:r w:rsidRPr="0084439B">
        <w:rPr>
          <w:b/>
          <w:lang w:eastAsia="vi-VN"/>
        </w:rPr>
        <w:tab/>
        <w:t xml:space="preserve">C. </w:t>
      </w:r>
      <w:r w:rsidRPr="0084439B">
        <w:rPr>
          <w:lang w:eastAsia="vi-VN"/>
        </w:rPr>
        <w:t>R</w:t>
      </w:r>
      <w:r w:rsidRPr="0084439B">
        <w:rPr>
          <w:lang w:val="vi-VN" w:eastAsia="vi-VN"/>
        </w:rPr>
        <w:t>N</w:t>
      </w:r>
      <w:r w:rsidRPr="0084439B">
        <w:rPr>
          <w:lang w:eastAsia="vi-VN"/>
        </w:rPr>
        <w:t>A</w:t>
      </w:r>
      <w:r w:rsidRPr="0084439B">
        <w:rPr>
          <w:lang w:val="vi-VN" w:eastAsia="vi-VN"/>
        </w:rPr>
        <w:t xml:space="preserve"> và </w:t>
      </w:r>
      <w:r w:rsidRPr="0084439B">
        <w:rPr>
          <w:lang w:eastAsia="vi-VN"/>
        </w:rPr>
        <w:t>phospholipid</w:t>
      </w:r>
      <w:r w:rsidRPr="0084439B">
        <w:rPr>
          <w:lang w:val="vi-VN" w:eastAsia="vi-VN"/>
        </w:rPr>
        <w:t>.</w:t>
      </w:r>
      <w:r w:rsidRPr="0084439B">
        <w:rPr>
          <w:b/>
          <w:lang w:val="vi-VN" w:eastAsia="vi-VN"/>
        </w:rPr>
        <w:tab/>
        <w:t xml:space="preserve">D. </w:t>
      </w:r>
      <w:r w:rsidRPr="0084439B">
        <w:rPr>
          <w:lang w:val="vi-VN" w:eastAsia="vi-VN"/>
        </w:rPr>
        <w:t>DN</w:t>
      </w:r>
      <w:r w:rsidRPr="0084439B">
        <w:rPr>
          <w:lang w:eastAsia="vi-VN"/>
        </w:rPr>
        <w:t>A</w:t>
      </w:r>
      <w:r w:rsidRPr="0084439B">
        <w:rPr>
          <w:lang w:val="vi-VN" w:eastAsia="vi-VN"/>
        </w:rPr>
        <w:t xml:space="preserve"> và </w:t>
      </w:r>
      <w:r w:rsidRPr="0084439B">
        <w:rPr>
          <w:lang w:eastAsia="vi-VN"/>
        </w:rPr>
        <w:t>polysaccharide</w:t>
      </w:r>
      <w:r w:rsidRPr="0084439B">
        <w:rPr>
          <w:lang w:val="vi-VN" w:eastAsia="vi-VN"/>
        </w:rPr>
        <w:t>.</w:t>
      </w:r>
    </w:p>
    <w:p w14:paraId="6DD4125F" w14:textId="77777777" w:rsidR="00B62417" w:rsidRPr="0084439B" w:rsidRDefault="00B62417" w:rsidP="00B62417">
      <w:pPr>
        <w:jc w:val="both"/>
        <w:rPr>
          <w:lang w:eastAsia="vi-VN" w:bidi="vi-VN"/>
        </w:rPr>
      </w:pPr>
      <w:r w:rsidRPr="0084439B">
        <w:rPr>
          <w:b/>
        </w:rPr>
        <w:t xml:space="preserve">Câu 6. </w:t>
      </w:r>
      <w:r w:rsidRPr="0084439B">
        <w:t>Vùng nào trên NST là vị trí liên kết của NST với thoi phân bào?</w:t>
      </w:r>
    </w:p>
    <w:p w14:paraId="7BD1B45A" w14:textId="77777777" w:rsidR="00B62417" w:rsidRPr="0084439B" w:rsidRDefault="00B62417" w:rsidP="00B62417">
      <w:pPr>
        <w:tabs>
          <w:tab w:val="left" w:pos="300"/>
          <w:tab w:val="left" w:pos="5300"/>
        </w:tabs>
        <w:jc w:val="both"/>
        <w:rPr>
          <w:lang w:eastAsia="vi-VN" w:bidi="vi-VN"/>
        </w:rPr>
      </w:pPr>
      <w:r w:rsidRPr="0084439B">
        <w:rPr>
          <w:b/>
        </w:rPr>
        <w:tab/>
      </w:r>
      <w:r w:rsidRPr="00885185">
        <w:rPr>
          <w:b/>
          <w:highlight w:val="cyan"/>
        </w:rPr>
        <w:t xml:space="preserve">A. </w:t>
      </w:r>
      <w:r w:rsidRPr="00885185">
        <w:rPr>
          <w:highlight w:val="cyan"/>
        </w:rPr>
        <w:t>Tâm động.</w:t>
      </w:r>
      <w:r w:rsidRPr="0084439B">
        <w:rPr>
          <w:b/>
        </w:rPr>
        <w:tab/>
        <w:t xml:space="preserve">B. </w:t>
      </w:r>
      <w:r w:rsidRPr="0084439B">
        <w:t>Eo thứ cấp.</w:t>
      </w:r>
    </w:p>
    <w:p w14:paraId="3700EBFD" w14:textId="77777777" w:rsidR="00B62417" w:rsidRPr="0084439B" w:rsidRDefault="00B62417" w:rsidP="00B62417">
      <w:pPr>
        <w:tabs>
          <w:tab w:val="left" w:pos="300"/>
          <w:tab w:val="left" w:pos="5300"/>
        </w:tabs>
        <w:jc w:val="both"/>
        <w:rPr>
          <w:lang w:eastAsia="vi-VN" w:bidi="vi-VN"/>
        </w:rPr>
      </w:pPr>
      <w:r w:rsidRPr="0084439B">
        <w:rPr>
          <w:b/>
        </w:rPr>
        <w:tab/>
        <w:t xml:space="preserve">C. </w:t>
      </w:r>
      <w:r w:rsidRPr="0084439B">
        <w:t>Đầu mút.</w:t>
      </w:r>
      <w:r w:rsidRPr="0084439B">
        <w:rPr>
          <w:b/>
        </w:rPr>
        <w:tab/>
        <w:t xml:space="preserve">D. </w:t>
      </w:r>
      <w:r w:rsidRPr="0084439B">
        <w:t>Điểm khởi đầu nhân đôi.</w:t>
      </w:r>
    </w:p>
    <w:p w14:paraId="396A1629" w14:textId="77777777" w:rsidR="00B62417" w:rsidRPr="0084439B" w:rsidRDefault="00B62417" w:rsidP="00B62417">
      <w:pPr>
        <w:jc w:val="both"/>
        <w:rPr>
          <w:lang w:eastAsia="vi-VN" w:bidi="vi-VN"/>
        </w:rPr>
      </w:pPr>
      <w:r w:rsidRPr="0084439B">
        <w:rPr>
          <w:b/>
        </w:rPr>
        <w:t xml:space="preserve">Câu 7. </w:t>
      </w:r>
      <w:r w:rsidRPr="0084439B">
        <w:t>Vùng kết thúc của gene là vùng</w:t>
      </w:r>
    </w:p>
    <w:p w14:paraId="35E10726" w14:textId="77777777" w:rsidR="00B62417" w:rsidRPr="0084439B" w:rsidRDefault="00B62417" w:rsidP="00B62417">
      <w:pPr>
        <w:tabs>
          <w:tab w:val="left" w:pos="300"/>
        </w:tabs>
        <w:jc w:val="both"/>
        <w:rPr>
          <w:lang w:eastAsia="vi-VN" w:bidi="vi-VN"/>
        </w:rPr>
      </w:pPr>
      <w:r w:rsidRPr="0084439B">
        <w:rPr>
          <w:b/>
        </w:rPr>
        <w:tab/>
        <w:t xml:space="preserve">A. </w:t>
      </w:r>
      <w:r w:rsidRPr="0084439B">
        <w:t xml:space="preserve">mang tín hiệu kết thúc quá trình tái bản </w:t>
      </w:r>
      <w:r w:rsidRPr="0084439B">
        <w:rPr>
          <w:position w:val="-6"/>
          <w:lang w:val="sv-SE"/>
        </w:rPr>
        <w:object w:dxaOrig="640" w:dyaOrig="280" w14:anchorId="4B8E530C">
          <v:shape id="_x0000_i1037" type="#_x0000_t75" alt="" style="width:32.25pt;height:13.5pt" o:ole="">
            <v:imagedata r:id="rId8" o:title=""/>
          </v:shape>
          <o:OLEObject Type="Embed" ProgID="Equation.DSMT4" ShapeID="_x0000_i1037" DrawAspect="Content" ObjectID="_1837188256" r:id="rId35"/>
        </w:object>
      </w:r>
    </w:p>
    <w:p w14:paraId="6EE5D123" w14:textId="77777777" w:rsidR="00B62417" w:rsidRPr="0084439B" w:rsidRDefault="00B62417" w:rsidP="00B62417">
      <w:pPr>
        <w:tabs>
          <w:tab w:val="left" w:pos="300"/>
        </w:tabs>
        <w:jc w:val="both"/>
        <w:rPr>
          <w:lang w:eastAsia="vi-VN" w:bidi="vi-VN"/>
        </w:rPr>
      </w:pPr>
      <w:r w:rsidRPr="0084439B">
        <w:rPr>
          <w:b/>
        </w:rPr>
        <w:tab/>
      </w:r>
      <w:r w:rsidRPr="00885185">
        <w:rPr>
          <w:b/>
          <w:highlight w:val="cyan"/>
        </w:rPr>
        <w:t xml:space="preserve">B. </w:t>
      </w:r>
      <w:r w:rsidRPr="00885185">
        <w:rPr>
          <w:highlight w:val="cyan"/>
        </w:rPr>
        <w:t>mang tín hiệu kết thúc quá trình phiên mã.</w:t>
      </w:r>
    </w:p>
    <w:p w14:paraId="01951C90" w14:textId="77777777" w:rsidR="00B62417" w:rsidRPr="0084439B" w:rsidRDefault="00B62417" w:rsidP="00B62417">
      <w:pPr>
        <w:tabs>
          <w:tab w:val="left" w:pos="300"/>
        </w:tabs>
        <w:jc w:val="both"/>
        <w:rPr>
          <w:lang w:eastAsia="vi-VN" w:bidi="vi-VN"/>
        </w:rPr>
      </w:pPr>
      <w:r w:rsidRPr="0084439B">
        <w:rPr>
          <w:b/>
        </w:rPr>
        <w:tab/>
        <w:t xml:space="preserve">C. </w:t>
      </w:r>
      <w:r w:rsidRPr="0084439B">
        <w:t>mang bộ ba kết thúc trong quá trình dịch mã.</w:t>
      </w:r>
    </w:p>
    <w:p w14:paraId="507562B4" w14:textId="77777777" w:rsidR="00B62417" w:rsidRPr="0084439B" w:rsidRDefault="00B62417" w:rsidP="00B62417">
      <w:pPr>
        <w:tabs>
          <w:tab w:val="left" w:pos="300"/>
        </w:tabs>
        <w:jc w:val="both"/>
        <w:rPr>
          <w:lang w:eastAsia="vi-VN" w:bidi="vi-VN"/>
        </w:rPr>
      </w:pPr>
      <w:r w:rsidRPr="0084439B">
        <w:rPr>
          <w:b/>
        </w:rPr>
        <w:tab/>
        <w:t xml:space="preserve">D. </w:t>
      </w:r>
      <w:r w:rsidRPr="0084439B">
        <w:t>mang bộ ba mã hóa amino acid cuối cùng trong chuỗi polypeptide.</w:t>
      </w:r>
    </w:p>
    <w:p w14:paraId="42587B8B" w14:textId="77777777" w:rsidR="00B62417" w:rsidRPr="0084439B" w:rsidRDefault="00B62417" w:rsidP="00B62417">
      <w:pPr>
        <w:jc w:val="both"/>
      </w:pPr>
      <w:r w:rsidRPr="0084439B">
        <w:rPr>
          <w:b/>
          <w:lang w:val="sv-SE"/>
        </w:rPr>
        <w:t xml:space="preserve">Câu 8. </w:t>
      </w:r>
      <w:r w:rsidRPr="0084439B">
        <w:rPr>
          <w:lang w:val="sv-SE"/>
        </w:rPr>
        <w:t>Hình sau đây mô tả cơ chế di truyền nào trong tế bào?</w:t>
      </w:r>
    </w:p>
    <w:p w14:paraId="578854DE" w14:textId="77777777" w:rsidR="00B62417" w:rsidRPr="0084439B" w:rsidRDefault="00B62417" w:rsidP="00B62417">
      <w:pPr>
        <w:ind w:firstLine="300"/>
        <w:jc w:val="center"/>
        <w:rPr>
          <w:lang w:eastAsia="vi-VN" w:bidi="vi-VN"/>
        </w:rPr>
      </w:pPr>
      <w:r w:rsidRPr="0084439B">
        <w:rPr>
          <w:noProof/>
        </w:rPr>
        <w:drawing>
          <wp:inline distT="0" distB="0" distL="0" distR="0" wp14:anchorId="1042D2B6" wp14:editId="59B1641D">
            <wp:extent cx="1890616" cy="1119598"/>
            <wp:effectExtent l="0" t="0" r="0" b="0"/>
            <wp:docPr id="971323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323272" name="Picture 1"/>
                    <pic:cNvPicPr/>
                  </pic:nvPicPr>
                  <pic:blipFill>
                    <a:blip r:embed="rId17"/>
                    <a:stretch>
                      <a:fillRect/>
                    </a:stretch>
                  </pic:blipFill>
                  <pic:spPr>
                    <a:xfrm>
                      <a:off x="0" y="0"/>
                      <a:ext cx="1905833" cy="1128609"/>
                    </a:xfrm>
                    <a:prstGeom prst="rect">
                      <a:avLst/>
                    </a:prstGeom>
                  </pic:spPr>
                </pic:pic>
              </a:graphicData>
            </a:graphic>
          </wp:inline>
        </w:drawing>
      </w:r>
    </w:p>
    <w:p w14:paraId="242CAC88" w14:textId="77777777" w:rsidR="00B62417" w:rsidRPr="0084439B" w:rsidRDefault="00B62417" w:rsidP="00B62417">
      <w:pPr>
        <w:tabs>
          <w:tab w:val="left" w:pos="300"/>
          <w:tab w:val="left" w:pos="5300"/>
        </w:tabs>
        <w:jc w:val="both"/>
        <w:rPr>
          <w:lang w:eastAsia="vi-VN" w:bidi="vi-VN"/>
        </w:rPr>
      </w:pPr>
      <w:r w:rsidRPr="0084439B">
        <w:rPr>
          <w:b/>
          <w:lang w:val="sv-SE"/>
        </w:rPr>
        <w:tab/>
      </w:r>
      <w:r w:rsidRPr="00885185">
        <w:rPr>
          <w:b/>
          <w:highlight w:val="cyan"/>
          <w:lang w:val="sv-SE"/>
        </w:rPr>
        <w:t xml:space="preserve">A. </w:t>
      </w:r>
      <w:r w:rsidRPr="00885185">
        <w:rPr>
          <w:highlight w:val="cyan"/>
          <w:lang w:val="sv-SE"/>
        </w:rPr>
        <w:t xml:space="preserve">Tái bản </w:t>
      </w:r>
      <w:r w:rsidRPr="00885185">
        <w:rPr>
          <w:position w:val="-6"/>
          <w:highlight w:val="cyan"/>
          <w:lang w:val="sv-SE"/>
        </w:rPr>
        <w:object w:dxaOrig="640" w:dyaOrig="280" w14:anchorId="357F3444">
          <v:shape id="_x0000_i1038" type="#_x0000_t75" alt="" style="width:32.25pt;height:13.5pt" o:ole="">
            <v:imagedata r:id="rId8" o:title=""/>
          </v:shape>
          <o:OLEObject Type="Embed" ProgID="Equation.DSMT4" ShapeID="_x0000_i1038" DrawAspect="Content" ObjectID="_1837188257" r:id="rId36"/>
        </w:object>
      </w:r>
      <w:r w:rsidRPr="0084439B">
        <w:rPr>
          <w:b/>
          <w:bCs/>
          <w:lang w:val="pt-BR"/>
        </w:rPr>
        <w:tab/>
        <w:t xml:space="preserve">B. </w:t>
      </w:r>
      <w:r w:rsidRPr="0084439B">
        <w:rPr>
          <w:bCs/>
          <w:lang w:val="pt-BR"/>
        </w:rPr>
        <w:t>Dịch mã tổng hợp polypeptide.</w:t>
      </w:r>
    </w:p>
    <w:p w14:paraId="13B90240" w14:textId="77777777" w:rsidR="00B62417" w:rsidRPr="0084439B" w:rsidRDefault="00B62417" w:rsidP="00B62417">
      <w:pPr>
        <w:tabs>
          <w:tab w:val="left" w:pos="300"/>
          <w:tab w:val="left" w:pos="5300"/>
        </w:tabs>
        <w:jc w:val="both"/>
        <w:rPr>
          <w:lang w:eastAsia="vi-VN" w:bidi="vi-VN"/>
        </w:rPr>
      </w:pPr>
      <w:r w:rsidRPr="0084439B">
        <w:rPr>
          <w:b/>
          <w:bCs/>
          <w:lang w:val="pt-BR"/>
        </w:rPr>
        <w:tab/>
        <w:t xml:space="preserve">C. </w:t>
      </w:r>
      <w:r w:rsidRPr="0084439B">
        <w:rPr>
          <w:bCs/>
          <w:lang w:val="pt-BR"/>
        </w:rPr>
        <w:t>Điều hòa hoạt động gene.</w:t>
      </w:r>
      <w:r w:rsidRPr="0084439B">
        <w:rPr>
          <w:b/>
          <w:bCs/>
          <w:lang w:val="pt-BR"/>
        </w:rPr>
        <w:tab/>
        <w:t xml:space="preserve">D. </w:t>
      </w:r>
      <w:r w:rsidRPr="0084439B">
        <w:rPr>
          <w:bCs/>
          <w:lang w:val="pt-BR"/>
        </w:rPr>
        <w:t>Phiên mã của gene.</w:t>
      </w:r>
    </w:p>
    <w:p w14:paraId="3B98063A" w14:textId="77777777" w:rsidR="00B62417" w:rsidRPr="0084439B" w:rsidRDefault="00B62417" w:rsidP="00B62417">
      <w:pPr>
        <w:jc w:val="both"/>
        <w:rPr>
          <w:lang w:eastAsia="vi-VN" w:bidi="vi-VN"/>
        </w:rPr>
      </w:pPr>
      <w:r w:rsidRPr="0084439B">
        <w:rPr>
          <w:b/>
          <w:lang w:val="pt-BR"/>
        </w:rPr>
        <w:t xml:space="preserve">Câu 9. </w:t>
      </w:r>
      <w:r w:rsidRPr="0084439B">
        <w:rPr>
          <w:lang w:val="pt-BR"/>
        </w:rPr>
        <w:t>Để tạo ra động vật chuyển gene, các nhà khoa học phải sử dụng đối tượng nào sau đây làm tế bào nhận gene chuyển?</w:t>
      </w:r>
    </w:p>
    <w:p w14:paraId="5233A2A8" w14:textId="77777777" w:rsidR="00B62417" w:rsidRPr="0084439B" w:rsidRDefault="00B62417" w:rsidP="00B62417">
      <w:pPr>
        <w:tabs>
          <w:tab w:val="left" w:pos="300"/>
          <w:tab w:val="left" w:pos="5300"/>
        </w:tabs>
        <w:jc w:val="both"/>
        <w:rPr>
          <w:lang w:eastAsia="vi-VN" w:bidi="vi-VN"/>
        </w:rPr>
      </w:pPr>
      <w:r w:rsidRPr="0084439B">
        <w:rPr>
          <w:b/>
          <w:lang w:val="pt-BR"/>
        </w:rPr>
        <w:tab/>
        <w:t xml:space="preserve">A. </w:t>
      </w:r>
      <w:r w:rsidRPr="0084439B">
        <w:rPr>
          <w:lang w:val="pt-BR"/>
        </w:rPr>
        <w:t>trứng đã được biến đổi gene.</w:t>
      </w:r>
      <w:r w:rsidRPr="0084439B">
        <w:rPr>
          <w:b/>
          <w:lang w:val="pt-BR"/>
        </w:rPr>
        <w:tab/>
        <w:t xml:space="preserve">B. </w:t>
      </w:r>
      <w:r w:rsidRPr="0084439B">
        <w:rPr>
          <w:lang w:val="pt-BR"/>
        </w:rPr>
        <w:t>trứng chưa được thụ tinh.</w:t>
      </w:r>
    </w:p>
    <w:p w14:paraId="21F3DABA" w14:textId="77777777" w:rsidR="00B62417" w:rsidRPr="0084439B" w:rsidRDefault="00B62417" w:rsidP="00B62417">
      <w:pPr>
        <w:tabs>
          <w:tab w:val="left" w:pos="300"/>
          <w:tab w:val="left" w:pos="5300"/>
        </w:tabs>
        <w:jc w:val="both"/>
        <w:rPr>
          <w:lang w:eastAsia="vi-VN" w:bidi="vi-VN"/>
        </w:rPr>
      </w:pPr>
      <w:r w:rsidRPr="0084439B">
        <w:rPr>
          <w:b/>
          <w:lang w:val="pt-BR"/>
        </w:rPr>
        <w:tab/>
      </w:r>
      <w:r w:rsidRPr="00885185">
        <w:rPr>
          <w:b/>
          <w:highlight w:val="cyan"/>
          <w:lang w:val="pt-BR"/>
        </w:rPr>
        <w:t xml:space="preserve">C. </w:t>
      </w:r>
      <w:r w:rsidRPr="00885185">
        <w:rPr>
          <w:highlight w:val="cyan"/>
          <w:lang w:val="pt-BR"/>
        </w:rPr>
        <w:t>trứng vừa được thụ tinh.</w:t>
      </w:r>
      <w:r w:rsidRPr="0084439B">
        <w:rPr>
          <w:b/>
          <w:lang w:val="pt-BR"/>
        </w:rPr>
        <w:tab/>
        <w:t xml:space="preserve">D. </w:t>
      </w:r>
      <w:r w:rsidRPr="0084439B">
        <w:rPr>
          <w:lang w:val="pt-BR"/>
        </w:rPr>
        <w:t>trứng đã được loại bỏ nhân.</w:t>
      </w:r>
    </w:p>
    <w:p w14:paraId="231AE74A" w14:textId="77777777" w:rsidR="00B62417" w:rsidRPr="0084439B" w:rsidRDefault="00B62417" w:rsidP="00B62417">
      <w:pPr>
        <w:jc w:val="both"/>
        <w:rPr>
          <w:lang w:eastAsia="vi-VN" w:bidi="vi-VN"/>
        </w:rPr>
      </w:pPr>
      <w:r w:rsidRPr="0084439B">
        <w:rPr>
          <w:b/>
        </w:rPr>
        <w:t xml:space="preserve">Câu 10. </w:t>
      </w:r>
      <w:r w:rsidRPr="0084439B">
        <w:t xml:space="preserve">Ở loài hoa mõm chó </w:t>
      </w:r>
      <w:r w:rsidRPr="0084439B">
        <w:rPr>
          <w:shd w:val="clear" w:color="auto" w:fill="FFFFFF"/>
        </w:rPr>
        <w:t>(</w:t>
      </w:r>
      <w:r w:rsidRPr="0084439B">
        <w:rPr>
          <w:rStyle w:val="Emphasis"/>
          <w:shd w:val="clear" w:color="auto" w:fill="FFFFFF"/>
        </w:rPr>
        <w:t>Antirrhinum majus L.</w:t>
      </w:r>
      <w:r w:rsidRPr="0084439B">
        <w:rPr>
          <w:shd w:val="clear" w:color="auto" w:fill="FFFFFF"/>
        </w:rPr>
        <w:t>)</w:t>
      </w:r>
      <w:r w:rsidRPr="0084439B">
        <w:rPr>
          <w:i/>
          <w:iCs/>
        </w:rPr>
        <w:t xml:space="preserve">, </w:t>
      </w:r>
      <w:r w:rsidRPr="0084439B">
        <w:t xml:space="preserve">tính trạng màu hoa do một gene có hai allele qui định. Allele A quy định hoa đỏ trội không hoàn toàn so với allele a quy định hoa trắng, cơ thể có kiểu gene Aa cho màu hoa hồng. </w:t>
      </w:r>
      <w:r w:rsidRPr="0084439B">
        <w:rPr>
          <w:shd w:val="clear" w:color="auto" w:fill="FFFFFF"/>
        </w:rPr>
        <w:t>Khi cho các cây hoa hồng tự thụ phấn thu được đời con có tỉ lệ kiểu hình</w:t>
      </w:r>
    </w:p>
    <w:p w14:paraId="5A27D3EE" w14:textId="77777777" w:rsidR="00B62417" w:rsidRPr="0084439B" w:rsidRDefault="00B62417" w:rsidP="00B62417">
      <w:pPr>
        <w:tabs>
          <w:tab w:val="left" w:pos="300"/>
          <w:tab w:val="left" w:pos="5300"/>
        </w:tabs>
        <w:jc w:val="both"/>
        <w:rPr>
          <w:lang w:eastAsia="vi-VN" w:bidi="vi-VN"/>
        </w:rPr>
      </w:pPr>
      <w:r w:rsidRPr="0084439B">
        <w:rPr>
          <w:b/>
        </w:rPr>
        <w:tab/>
        <w:t xml:space="preserve">A. </w:t>
      </w:r>
      <w:r w:rsidRPr="0084439B">
        <w:rPr>
          <w:rFonts w:eastAsiaTheme="minorEastAsia"/>
        </w:rPr>
        <w:t>1 hoa hồng: 1 hoa trắng.</w:t>
      </w:r>
      <w:r w:rsidRPr="0084439B">
        <w:rPr>
          <w:b/>
        </w:rPr>
        <w:tab/>
      </w:r>
      <w:r w:rsidRPr="00885185">
        <w:rPr>
          <w:b/>
          <w:highlight w:val="cyan"/>
        </w:rPr>
        <w:t xml:space="preserve">B. </w:t>
      </w:r>
      <w:r w:rsidRPr="00885185">
        <w:rPr>
          <w:rFonts w:eastAsiaTheme="minorEastAsia"/>
          <w:highlight w:val="cyan"/>
        </w:rPr>
        <w:t>1 hoa đỏ: 2 hoa hồng: 1 hoa trắng.</w:t>
      </w:r>
    </w:p>
    <w:p w14:paraId="44FA2754" w14:textId="77777777" w:rsidR="00B62417" w:rsidRPr="0084439B" w:rsidRDefault="00B62417" w:rsidP="00B62417">
      <w:pPr>
        <w:tabs>
          <w:tab w:val="left" w:pos="300"/>
          <w:tab w:val="left" w:pos="5300"/>
        </w:tabs>
        <w:jc w:val="both"/>
        <w:rPr>
          <w:lang w:eastAsia="vi-VN" w:bidi="vi-VN"/>
        </w:rPr>
      </w:pPr>
      <w:r w:rsidRPr="0084439B">
        <w:rPr>
          <w:b/>
        </w:rPr>
        <w:tab/>
        <w:t xml:space="preserve">C. </w:t>
      </w:r>
      <w:r w:rsidRPr="0084439B">
        <w:rPr>
          <w:rFonts w:eastAsiaTheme="minorEastAsia"/>
        </w:rPr>
        <w:t>3 hoa đỏ: 1 hoa trắng.</w:t>
      </w:r>
      <w:r w:rsidRPr="0084439B">
        <w:rPr>
          <w:b/>
        </w:rPr>
        <w:tab/>
        <w:t xml:space="preserve">D. </w:t>
      </w:r>
      <w:r w:rsidRPr="0084439B">
        <w:rPr>
          <w:rFonts w:eastAsiaTheme="minorEastAsia"/>
        </w:rPr>
        <w:t>9 hoa đỏ: 6 hoa hồng: 1 hoa trắng.</w:t>
      </w:r>
    </w:p>
    <w:p w14:paraId="4BC3A180" w14:textId="77777777" w:rsidR="00B62417" w:rsidRPr="0084439B" w:rsidRDefault="00B62417" w:rsidP="00B62417">
      <w:pPr>
        <w:jc w:val="both"/>
        <w:rPr>
          <w:lang w:eastAsia="vi-VN" w:bidi="vi-VN"/>
        </w:rPr>
      </w:pPr>
      <w:r w:rsidRPr="0084439B">
        <w:rPr>
          <w:b/>
        </w:rPr>
        <w:t xml:space="preserve">Câu 11. </w:t>
      </w:r>
      <w:r w:rsidRPr="0084439B">
        <w:t xml:space="preserve">Hóa chất gây đột biến 5-BU khi thấm vào tế bào gây đột biến thay thế cặp A - T thành </w:t>
      </w:r>
      <w:r w:rsidRPr="0084439B">
        <w:rPr>
          <w:position w:val="-6"/>
        </w:rPr>
        <w:object w:dxaOrig="640" w:dyaOrig="280" w14:anchorId="0B250A95">
          <v:shape id="_x0000_i1039" type="#_x0000_t75" alt="" style="width:32.25pt;height:13.5pt" o:ole="">
            <v:imagedata r:id="rId19" o:title=""/>
          </v:shape>
          <o:OLEObject Type="Embed" ProgID="Equation.DSMT4" ShapeID="_x0000_i1039" DrawAspect="Content" ObjectID="_1837188258" r:id="rId37"/>
        </w:object>
      </w:r>
      <w:r w:rsidRPr="0084439B">
        <w:rPr>
          <w:b/>
        </w:rPr>
        <w:t xml:space="preserve"> </w:t>
      </w:r>
      <w:r w:rsidRPr="0084439B">
        <w:t>Quá trình này được mô tả bằng sơ đồ nào sau đây?</w:t>
      </w:r>
    </w:p>
    <w:p w14:paraId="3B2D10A6" w14:textId="77777777" w:rsidR="00B62417" w:rsidRPr="0084439B" w:rsidRDefault="00B62417" w:rsidP="00B62417">
      <w:pPr>
        <w:tabs>
          <w:tab w:val="left" w:pos="300"/>
          <w:tab w:val="left" w:pos="5300"/>
        </w:tabs>
        <w:jc w:val="both"/>
        <w:rPr>
          <w:lang w:eastAsia="vi-VN" w:bidi="vi-VN"/>
        </w:rPr>
      </w:pPr>
      <w:r w:rsidRPr="0084439B">
        <w:rPr>
          <w:b/>
        </w:rPr>
        <w:tab/>
        <w:t xml:space="preserve">A. </w:t>
      </w:r>
      <w:r w:rsidRPr="0084439B">
        <w:t>A - T → T-5BU → C-5BU → G - C</w:t>
      </w:r>
      <w:r w:rsidRPr="0084439B">
        <w:rPr>
          <w:b/>
        </w:rPr>
        <w:tab/>
      </w:r>
      <w:r w:rsidRPr="009240A1">
        <w:rPr>
          <w:b/>
          <w:highlight w:val="cyan"/>
        </w:rPr>
        <w:t xml:space="preserve">B. </w:t>
      </w:r>
      <w:r w:rsidRPr="009240A1">
        <w:rPr>
          <w:highlight w:val="cyan"/>
        </w:rPr>
        <w:t>A - T → A-5BU → G-5BU → G - C</w:t>
      </w:r>
    </w:p>
    <w:p w14:paraId="4AE48F3D" w14:textId="77777777" w:rsidR="00B62417" w:rsidRPr="0084439B" w:rsidRDefault="00B62417" w:rsidP="00B62417">
      <w:pPr>
        <w:tabs>
          <w:tab w:val="left" w:pos="300"/>
          <w:tab w:val="left" w:pos="5300"/>
        </w:tabs>
        <w:jc w:val="both"/>
        <w:rPr>
          <w:lang w:eastAsia="vi-VN" w:bidi="vi-VN"/>
        </w:rPr>
      </w:pPr>
      <w:r w:rsidRPr="0084439B">
        <w:rPr>
          <w:b/>
        </w:rPr>
        <w:tab/>
        <w:t xml:space="preserve">C. </w:t>
      </w:r>
      <w:r w:rsidRPr="0084439B">
        <w:t>A - T → G-5BU → G-5BU → G - C</w:t>
      </w:r>
      <w:r w:rsidRPr="0084439B">
        <w:rPr>
          <w:b/>
        </w:rPr>
        <w:tab/>
        <w:t xml:space="preserve">D. </w:t>
      </w:r>
      <w:r w:rsidRPr="0084439B">
        <w:t>A - T → C-5BU → G-5BU → G - C</w:t>
      </w:r>
    </w:p>
    <w:p w14:paraId="3D57F652" w14:textId="77777777" w:rsidR="00B62417" w:rsidRPr="0084439B" w:rsidRDefault="00B62417" w:rsidP="00B62417">
      <w:pPr>
        <w:spacing w:line="259" w:lineRule="auto"/>
        <w:jc w:val="both"/>
        <w:rPr>
          <w:b/>
        </w:rPr>
      </w:pPr>
      <w:r w:rsidRPr="0084439B">
        <w:rPr>
          <w:b/>
        </w:rPr>
        <w:lastRenderedPageBreak/>
        <w:t xml:space="preserve">Câu 12. </w:t>
      </w:r>
      <w:r w:rsidRPr="0084439B">
        <w:t>Hình vẽ dưới đây mô tả một cơ chế di truyền cấp độ phân tử đang diễn ra. Cấu trúc X trên hình vẽ là</w:t>
      </w:r>
    </w:p>
    <w:p w14:paraId="7291757D" w14:textId="77777777" w:rsidR="00B62417" w:rsidRPr="0084439B" w:rsidRDefault="00B62417" w:rsidP="00B62417">
      <w:pPr>
        <w:ind w:firstLine="300"/>
        <w:jc w:val="center"/>
        <w:rPr>
          <w:lang w:eastAsia="vi-VN" w:bidi="vi-VN"/>
        </w:rPr>
      </w:pPr>
      <w:r w:rsidRPr="0084439B">
        <w:rPr>
          <w:noProof/>
        </w:rPr>
        <w:drawing>
          <wp:inline distT="0" distB="0" distL="0" distR="0" wp14:anchorId="309B5ED2" wp14:editId="055A9969">
            <wp:extent cx="3733800" cy="1038225"/>
            <wp:effectExtent l="0" t="0" r="0" b="0"/>
            <wp:docPr id="661963352" name="Picture 66196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963352" name="Picture 661963352"/>
                    <pic:cNvPicPr/>
                  </pic:nvPicPr>
                  <pic:blipFill>
                    <a:blip r:embed="rId21">
                      <a:extLst/>
                    </a:blip>
                    <a:stretch>
                      <a:fillRect/>
                    </a:stretch>
                  </pic:blipFill>
                  <pic:spPr>
                    <a:xfrm>
                      <a:off x="0" y="0"/>
                      <a:ext cx="3733800" cy="1038225"/>
                    </a:xfrm>
                    <a:prstGeom prst="rect">
                      <a:avLst/>
                    </a:prstGeom>
                  </pic:spPr>
                </pic:pic>
              </a:graphicData>
            </a:graphic>
          </wp:inline>
        </w:drawing>
      </w:r>
    </w:p>
    <w:p w14:paraId="5155241C" w14:textId="77777777" w:rsidR="00B62417" w:rsidRPr="0084439B" w:rsidRDefault="00B62417" w:rsidP="00B62417">
      <w:pPr>
        <w:tabs>
          <w:tab w:val="left" w:pos="300"/>
          <w:tab w:val="left" w:pos="2800"/>
          <w:tab w:val="left" w:pos="5300"/>
          <w:tab w:val="left" w:pos="7800"/>
        </w:tabs>
        <w:jc w:val="both"/>
        <w:rPr>
          <w:lang w:eastAsia="vi-VN" w:bidi="vi-VN"/>
        </w:rPr>
      </w:pPr>
      <w:r w:rsidRPr="0084439B">
        <w:rPr>
          <w:b/>
        </w:rPr>
        <w:tab/>
        <w:t xml:space="preserve">A. </w:t>
      </w:r>
      <w:r w:rsidRPr="0084439B">
        <w:t>DNA ligase.</w:t>
      </w:r>
      <w:r w:rsidRPr="0084439B">
        <w:rPr>
          <w:b/>
        </w:rPr>
        <w:tab/>
        <w:t xml:space="preserve">B. </w:t>
      </w:r>
      <w:r w:rsidRPr="0084439B">
        <w:t>Ribosome.</w:t>
      </w:r>
      <w:r w:rsidRPr="0084439B">
        <w:rPr>
          <w:b/>
        </w:rPr>
        <w:tab/>
      </w:r>
      <w:r w:rsidRPr="009240A1">
        <w:rPr>
          <w:b/>
          <w:highlight w:val="cyan"/>
        </w:rPr>
        <w:t xml:space="preserve">C. </w:t>
      </w:r>
      <w:r w:rsidRPr="009240A1">
        <w:rPr>
          <w:highlight w:val="cyan"/>
        </w:rPr>
        <w:t>RNA polymerase</w:t>
      </w:r>
      <w:r w:rsidRPr="0084439B">
        <w:t>.</w:t>
      </w:r>
      <w:r w:rsidRPr="0084439B">
        <w:rPr>
          <w:b/>
        </w:rPr>
        <w:tab/>
        <w:t xml:space="preserve">D. </w:t>
      </w:r>
      <w:r w:rsidRPr="0084439B">
        <w:t>DNA polymerase.</w:t>
      </w:r>
    </w:p>
    <w:p w14:paraId="4A572EFF" w14:textId="77777777" w:rsidR="00B62417" w:rsidRPr="0084439B" w:rsidRDefault="00B62417" w:rsidP="00B62417">
      <w:pPr>
        <w:jc w:val="both"/>
        <w:rPr>
          <w:lang w:eastAsia="vi-VN" w:bidi="vi-VN"/>
        </w:rPr>
      </w:pPr>
      <w:r w:rsidRPr="0084439B">
        <w:rPr>
          <w:b/>
          <w:lang w:val="vi-VN"/>
        </w:rPr>
        <w:t xml:space="preserve">Câu 13. </w:t>
      </w:r>
      <w:r w:rsidRPr="0084439B">
        <w:rPr>
          <w:lang w:val="vi-VN"/>
        </w:rPr>
        <w:t xml:space="preserve">Những </w:t>
      </w:r>
      <w:r w:rsidRPr="0084439B">
        <w:t>cơ thể mang gene đột biến đã được biểu hiện ra thành kiểu hình được gọi là</w:t>
      </w:r>
    </w:p>
    <w:p w14:paraId="0DB2CAE6" w14:textId="77777777" w:rsidR="00B62417" w:rsidRPr="0084439B" w:rsidRDefault="00B62417" w:rsidP="00B62417">
      <w:pPr>
        <w:tabs>
          <w:tab w:val="left" w:pos="300"/>
          <w:tab w:val="left" w:pos="2800"/>
          <w:tab w:val="left" w:pos="5300"/>
          <w:tab w:val="left" w:pos="7800"/>
        </w:tabs>
        <w:jc w:val="both"/>
        <w:rPr>
          <w:lang w:eastAsia="vi-VN" w:bidi="vi-VN"/>
        </w:rPr>
      </w:pPr>
      <w:r w:rsidRPr="0084439B">
        <w:rPr>
          <w:b/>
        </w:rPr>
        <w:tab/>
      </w:r>
      <w:r w:rsidRPr="009240A1">
        <w:rPr>
          <w:b/>
          <w:highlight w:val="cyan"/>
        </w:rPr>
        <w:t xml:space="preserve">A. </w:t>
      </w:r>
      <w:r w:rsidRPr="009240A1">
        <w:rPr>
          <w:highlight w:val="cyan"/>
        </w:rPr>
        <w:t>thể đột biến.</w:t>
      </w:r>
      <w:r w:rsidRPr="0084439B">
        <w:rPr>
          <w:b/>
        </w:rPr>
        <w:tab/>
        <w:t xml:space="preserve">B. </w:t>
      </w:r>
      <w:r w:rsidRPr="0084439B">
        <w:t>đột biến gene.</w:t>
      </w:r>
      <w:r w:rsidRPr="0084439B">
        <w:rPr>
          <w:b/>
        </w:rPr>
        <w:tab/>
        <w:t xml:space="preserve">C. </w:t>
      </w:r>
      <w:r w:rsidRPr="0084439B">
        <w:t>đột biến điểm.</w:t>
      </w:r>
      <w:r w:rsidRPr="0084439B">
        <w:rPr>
          <w:b/>
        </w:rPr>
        <w:tab/>
        <w:t xml:space="preserve">D. </w:t>
      </w:r>
      <w:r w:rsidRPr="0084439B">
        <w:t>allele mới.</w:t>
      </w:r>
    </w:p>
    <w:p w14:paraId="1F1EA05D" w14:textId="77777777" w:rsidR="00B62417" w:rsidRPr="0084439B" w:rsidRDefault="00B62417" w:rsidP="00B62417">
      <w:pPr>
        <w:jc w:val="both"/>
        <w:rPr>
          <w:lang w:eastAsia="vi-VN" w:bidi="vi-VN"/>
        </w:rPr>
      </w:pPr>
      <w:r w:rsidRPr="0084439B">
        <w:rPr>
          <w:b/>
          <w:lang w:val="vi-VN"/>
        </w:rPr>
        <w:t xml:space="preserve">Câu 14. </w:t>
      </w:r>
      <w:r w:rsidRPr="0084439B">
        <w:rPr>
          <w:rFonts w:eastAsia="Calibri"/>
          <w:lang w:val="vi-VN"/>
        </w:rPr>
        <w:t xml:space="preserve">Cho biết bộ nhiễm sắc thể 2n của châu chấu là 24, nhiễm thể giới tính của châu chấu cái là XX, của châu chấu đực là XO. Người ta lấy tinh hoàn của châu chấu bình thường để làm tiêu bản nhiễm sắc thể. Trong các kết luận sau đây được rút ra khi làm tiêu bản và quan sát tiêu bản bằng kính hiển vi kết luận nào </w:t>
      </w:r>
      <w:r w:rsidRPr="0084439B">
        <w:rPr>
          <w:rFonts w:eastAsia="Calibri"/>
          <w:b/>
          <w:bCs/>
          <w:lang w:val="vi-VN"/>
        </w:rPr>
        <w:t>sai?</w:t>
      </w:r>
    </w:p>
    <w:p w14:paraId="74FADC36" w14:textId="77777777" w:rsidR="00B62417" w:rsidRPr="0084439B" w:rsidRDefault="00B62417" w:rsidP="00B62417">
      <w:pPr>
        <w:tabs>
          <w:tab w:val="left" w:pos="300"/>
        </w:tabs>
        <w:jc w:val="both"/>
        <w:rPr>
          <w:lang w:eastAsia="vi-VN" w:bidi="vi-VN"/>
        </w:rPr>
      </w:pPr>
      <w:r w:rsidRPr="0084439B">
        <w:rPr>
          <w:b/>
          <w:lang w:val="vi-VN"/>
        </w:rPr>
        <w:tab/>
        <w:t xml:space="preserve">A. </w:t>
      </w:r>
      <w:r w:rsidRPr="0084439B">
        <w:rPr>
          <w:rFonts w:eastAsia="Calibri"/>
          <w:lang w:val="vi-VN"/>
        </w:rPr>
        <w:t>Nhỏ dung dịch orcein axetic 4% - 5% lên tinh hoàn nhuộm trong 15 phút có thể quan sát được nhiễm sắc thể.</w:t>
      </w:r>
    </w:p>
    <w:p w14:paraId="56DEE7F2" w14:textId="77777777" w:rsidR="00B62417" w:rsidRPr="0084439B" w:rsidRDefault="00B62417" w:rsidP="00B62417">
      <w:pPr>
        <w:tabs>
          <w:tab w:val="left" w:pos="300"/>
        </w:tabs>
        <w:jc w:val="both"/>
        <w:rPr>
          <w:lang w:eastAsia="vi-VN" w:bidi="vi-VN"/>
        </w:rPr>
      </w:pPr>
      <w:r w:rsidRPr="0084439B">
        <w:rPr>
          <w:b/>
          <w:lang w:val="vi-VN"/>
        </w:rPr>
        <w:tab/>
        <w:t xml:space="preserve">B. </w:t>
      </w:r>
      <w:r w:rsidRPr="0084439B">
        <w:rPr>
          <w:rFonts w:eastAsia="Calibri"/>
          <w:lang w:val="vi-VN"/>
        </w:rPr>
        <w:t>Trên tiêu bản có thể tìm thấy cả tế bào chứa 12 nhiễm sắc thể kép và tế bào chứa 11 nhiễm sắc thể kép.</w:t>
      </w:r>
    </w:p>
    <w:p w14:paraId="40751125" w14:textId="77777777" w:rsidR="00B62417" w:rsidRPr="0084439B" w:rsidRDefault="00B62417" w:rsidP="00B62417">
      <w:pPr>
        <w:tabs>
          <w:tab w:val="left" w:pos="300"/>
        </w:tabs>
        <w:jc w:val="both"/>
        <w:rPr>
          <w:lang w:eastAsia="vi-VN" w:bidi="vi-VN"/>
        </w:rPr>
      </w:pPr>
      <w:r w:rsidRPr="0084439B">
        <w:rPr>
          <w:b/>
          <w:lang w:val="vi-VN"/>
        </w:rPr>
        <w:tab/>
      </w:r>
      <w:r w:rsidRPr="009240A1">
        <w:rPr>
          <w:b/>
          <w:highlight w:val="cyan"/>
          <w:lang w:val="vi-VN"/>
        </w:rPr>
        <w:t xml:space="preserve">C. </w:t>
      </w:r>
      <w:r w:rsidRPr="009240A1">
        <w:rPr>
          <w:rFonts w:eastAsia="Calibri"/>
          <w:highlight w:val="cyan"/>
          <w:lang w:val="vi-VN"/>
        </w:rPr>
        <w:t>Các tế bào con tạo ra sau giảm phân đều có số lượng nhiễm sắc thể bằng nhau.</w:t>
      </w:r>
    </w:p>
    <w:p w14:paraId="661F974C" w14:textId="77777777" w:rsidR="00B62417" w:rsidRPr="0084439B" w:rsidRDefault="00B62417" w:rsidP="00B62417">
      <w:pPr>
        <w:tabs>
          <w:tab w:val="left" w:pos="300"/>
        </w:tabs>
        <w:jc w:val="both"/>
        <w:rPr>
          <w:lang w:eastAsia="vi-VN" w:bidi="vi-VN"/>
        </w:rPr>
      </w:pPr>
      <w:r w:rsidRPr="0084439B">
        <w:rPr>
          <w:b/>
          <w:lang w:val="vi-VN"/>
        </w:rPr>
        <w:tab/>
        <w:t xml:space="preserve">D. </w:t>
      </w:r>
      <w:r w:rsidRPr="0084439B">
        <w:rPr>
          <w:rFonts w:eastAsia="Calibri"/>
          <w:lang w:val="vi-VN"/>
        </w:rPr>
        <w:t>Quan sát bộ nhiễm sắc thể trong các tế bào trên tiêu bản bằng kính hiển vi có thể nhận biết được một số kỳ của quá trình phân bào.</w:t>
      </w:r>
    </w:p>
    <w:p w14:paraId="64FC3D29" w14:textId="77777777" w:rsidR="00B62417" w:rsidRPr="0084439B" w:rsidRDefault="00B62417" w:rsidP="00B62417">
      <w:pPr>
        <w:jc w:val="both"/>
        <w:rPr>
          <w:lang w:eastAsia="vi-VN" w:bidi="vi-VN"/>
        </w:rPr>
      </w:pPr>
      <w:r w:rsidRPr="0084439B">
        <w:rPr>
          <w:b/>
          <w:lang w:val="fr-FR"/>
        </w:rPr>
        <w:t xml:space="preserve">Câu 15. </w:t>
      </w:r>
      <w:r w:rsidRPr="0084439B">
        <w:rPr>
          <w:lang w:val="fr-FR"/>
        </w:rPr>
        <w:t>Người ta thường bảo quản hạt giống bằng phương pháp bảo quản khô. Nguyên nhân chủ yếu là do hạt khô</w:t>
      </w:r>
    </w:p>
    <w:p w14:paraId="3BC34615" w14:textId="77777777" w:rsidR="00B62417" w:rsidRPr="0084439B" w:rsidRDefault="00B62417" w:rsidP="00B62417">
      <w:pPr>
        <w:tabs>
          <w:tab w:val="left" w:pos="300"/>
        </w:tabs>
        <w:jc w:val="both"/>
        <w:rPr>
          <w:lang w:eastAsia="vi-VN" w:bidi="vi-VN"/>
        </w:rPr>
      </w:pPr>
      <w:r w:rsidRPr="0084439B">
        <w:rPr>
          <w:b/>
          <w:lang w:val="fr-FR"/>
        </w:rPr>
        <w:tab/>
        <w:t xml:space="preserve">A. </w:t>
      </w:r>
      <w:r w:rsidRPr="0084439B">
        <w:rPr>
          <w:lang w:val="fr-FR"/>
        </w:rPr>
        <w:t>không còn hoạt động hô hấp nên dễ bảo quản.</w:t>
      </w:r>
    </w:p>
    <w:p w14:paraId="4D645497" w14:textId="77777777" w:rsidR="00B62417" w:rsidRPr="0084439B" w:rsidRDefault="00B62417" w:rsidP="00B62417">
      <w:pPr>
        <w:tabs>
          <w:tab w:val="left" w:pos="300"/>
        </w:tabs>
        <w:jc w:val="both"/>
        <w:rPr>
          <w:lang w:eastAsia="vi-VN" w:bidi="vi-VN"/>
        </w:rPr>
      </w:pPr>
      <w:r w:rsidRPr="0084439B">
        <w:rPr>
          <w:b/>
          <w:lang w:val="fr-FR"/>
        </w:rPr>
        <w:tab/>
        <w:t xml:space="preserve">B. </w:t>
      </w:r>
      <w:r w:rsidRPr="0084439B">
        <w:rPr>
          <w:lang w:val="fr-FR"/>
        </w:rPr>
        <w:t>đã giảm khối lượng nên dễ dàng bảo quản hơn.</w:t>
      </w:r>
    </w:p>
    <w:p w14:paraId="1D0E1134" w14:textId="77777777" w:rsidR="00B62417" w:rsidRPr="0084439B" w:rsidRDefault="00B62417" w:rsidP="00B62417">
      <w:pPr>
        <w:tabs>
          <w:tab w:val="left" w:pos="300"/>
        </w:tabs>
        <w:jc w:val="both"/>
        <w:rPr>
          <w:lang w:eastAsia="vi-VN" w:bidi="vi-VN"/>
        </w:rPr>
      </w:pPr>
      <w:r w:rsidRPr="0084439B">
        <w:rPr>
          <w:b/>
          <w:lang w:val="fr-FR"/>
        </w:rPr>
        <w:tab/>
        <w:t xml:space="preserve">C. </w:t>
      </w:r>
      <w:r w:rsidRPr="0084439B">
        <w:rPr>
          <w:lang w:val="fr-FR"/>
        </w:rPr>
        <w:t>không có nước nên các sinh vật gây hại không xâm nhập được.</w:t>
      </w:r>
    </w:p>
    <w:p w14:paraId="3FB6C465" w14:textId="77777777" w:rsidR="00B62417" w:rsidRPr="0084439B" w:rsidRDefault="00B62417" w:rsidP="00B62417">
      <w:pPr>
        <w:tabs>
          <w:tab w:val="left" w:pos="300"/>
        </w:tabs>
        <w:jc w:val="both"/>
        <w:rPr>
          <w:lang w:eastAsia="vi-VN" w:bidi="vi-VN"/>
        </w:rPr>
      </w:pPr>
      <w:r w:rsidRPr="0084439B">
        <w:rPr>
          <w:b/>
          <w:lang w:val="fr-FR"/>
        </w:rPr>
        <w:tab/>
      </w:r>
      <w:r w:rsidRPr="009240A1">
        <w:rPr>
          <w:b/>
          <w:highlight w:val="cyan"/>
          <w:lang w:val="fr-FR"/>
        </w:rPr>
        <w:t xml:space="preserve">D. </w:t>
      </w:r>
      <w:r w:rsidRPr="009240A1">
        <w:rPr>
          <w:highlight w:val="cyan"/>
          <w:lang w:val="fr-FR"/>
        </w:rPr>
        <w:t>có cường độ hô hấp tối thiểu giúp hạt sống ở trạng thái tiềm sinh.</w:t>
      </w:r>
    </w:p>
    <w:p w14:paraId="61991BA0" w14:textId="77777777" w:rsidR="00B62417" w:rsidRPr="0084439B" w:rsidRDefault="00B62417" w:rsidP="00B62417">
      <w:pPr>
        <w:jc w:val="both"/>
        <w:rPr>
          <w:lang w:eastAsia="vi-VN" w:bidi="vi-VN"/>
        </w:rPr>
      </w:pPr>
      <w:r w:rsidRPr="0084439B">
        <w:rPr>
          <w:b/>
        </w:rPr>
        <w:t xml:space="preserve">Câu 16. </w:t>
      </w:r>
      <w:r w:rsidRPr="0084439B">
        <w:t>Trong cấu trúc siêu hiển vi của nhiễm sắc thể ở tế bào nhân thực, chromatid có đường kính là</w:t>
      </w:r>
    </w:p>
    <w:p w14:paraId="49C5A729" w14:textId="77777777" w:rsidR="00B62417" w:rsidRPr="0084439B" w:rsidRDefault="00B62417" w:rsidP="00B62417">
      <w:pPr>
        <w:tabs>
          <w:tab w:val="left" w:pos="300"/>
          <w:tab w:val="left" w:pos="2800"/>
          <w:tab w:val="left" w:pos="5300"/>
          <w:tab w:val="left" w:pos="7800"/>
        </w:tabs>
        <w:jc w:val="both"/>
        <w:rPr>
          <w:lang w:eastAsia="vi-VN" w:bidi="vi-VN"/>
        </w:rPr>
      </w:pPr>
      <w:r w:rsidRPr="0084439B">
        <w:rPr>
          <w:b/>
        </w:rPr>
        <w:tab/>
        <w:t xml:space="preserve">A. </w:t>
      </w:r>
      <w:r w:rsidRPr="0084439B">
        <w:t>30nm.</w:t>
      </w:r>
      <w:r w:rsidRPr="0084439B">
        <w:rPr>
          <w:b/>
        </w:rPr>
        <w:tab/>
      </w:r>
      <w:r w:rsidRPr="009240A1">
        <w:rPr>
          <w:b/>
          <w:highlight w:val="cyan"/>
        </w:rPr>
        <w:t xml:space="preserve">B. </w:t>
      </w:r>
      <w:r w:rsidRPr="009240A1">
        <w:rPr>
          <w:highlight w:val="cyan"/>
        </w:rPr>
        <w:t>700nm.</w:t>
      </w:r>
      <w:r w:rsidRPr="0084439B">
        <w:rPr>
          <w:b/>
        </w:rPr>
        <w:tab/>
        <w:t xml:space="preserve">C. </w:t>
      </w:r>
      <w:r w:rsidRPr="0084439B">
        <w:t>300nm.</w:t>
      </w:r>
      <w:r w:rsidRPr="0084439B">
        <w:rPr>
          <w:b/>
        </w:rPr>
        <w:tab/>
        <w:t xml:space="preserve">D. </w:t>
      </w:r>
      <w:r w:rsidRPr="0084439B">
        <w:t>10nm.</w:t>
      </w:r>
    </w:p>
    <w:p w14:paraId="3EAAA829" w14:textId="77777777" w:rsidR="00B62417" w:rsidRPr="0084439B" w:rsidRDefault="00B62417" w:rsidP="00B62417">
      <w:pPr>
        <w:jc w:val="both"/>
        <w:rPr>
          <w:lang w:eastAsia="vi-VN" w:bidi="vi-VN"/>
        </w:rPr>
      </w:pPr>
      <w:r w:rsidRPr="0084439B">
        <w:rPr>
          <w:b/>
        </w:rPr>
        <w:t xml:space="preserve">Câu 17. </w:t>
      </w:r>
      <w:r w:rsidRPr="0084439B">
        <w:t xml:space="preserve">Một nam bệnh nhân </w:t>
      </w:r>
      <w:r w:rsidRPr="0084439B">
        <w:rPr>
          <w:i/>
          <w:iCs/>
        </w:rPr>
        <w:t>X</w:t>
      </w:r>
      <w:r w:rsidRPr="0084439B">
        <w:t xml:space="preserve"> có khối u trong dạ dày và được bác sĩ chỉ định phẫu thuật cắt bỏ khối u. Việc cắt bỏ khối u làm dạ dày của anh ấy bị thu hẹp khoảng 1/2 so với lúc bình thường. Sau phẫu thuật, hồi phục và bệnh nhân được về nhà. Dự đoán nào sau đây</w:t>
      </w:r>
      <w:r w:rsidRPr="0084439B">
        <w:rPr>
          <w:b/>
          <w:bCs/>
        </w:rPr>
        <w:t xml:space="preserve"> đúng</w:t>
      </w:r>
      <w:r w:rsidRPr="0084439B">
        <w:t xml:space="preserve"> khi nói về sự tiêu hóa của bệnh nhân sau phẫu thuật?</w:t>
      </w:r>
    </w:p>
    <w:p w14:paraId="340205B0" w14:textId="77777777" w:rsidR="00B62417" w:rsidRPr="0084439B" w:rsidRDefault="00B62417" w:rsidP="00B62417">
      <w:pPr>
        <w:tabs>
          <w:tab w:val="left" w:pos="300"/>
        </w:tabs>
        <w:jc w:val="both"/>
        <w:rPr>
          <w:lang w:eastAsia="vi-VN" w:bidi="vi-VN"/>
        </w:rPr>
      </w:pPr>
      <w:r w:rsidRPr="0084439B">
        <w:rPr>
          <w:b/>
        </w:rPr>
        <w:tab/>
      </w:r>
      <w:r w:rsidRPr="009240A1">
        <w:rPr>
          <w:b/>
          <w:highlight w:val="cyan"/>
        </w:rPr>
        <w:t xml:space="preserve">A. </w:t>
      </w:r>
      <w:r w:rsidRPr="009240A1">
        <w:rPr>
          <w:highlight w:val="cyan"/>
        </w:rPr>
        <w:t>Dạ dày giảm khả năng tiêu hóa cơ học và tiêu hóa hóa học.</w:t>
      </w:r>
    </w:p>
    <w:p w14:paraId="4CA0EDC7" w14:textId="77777777" w:rsidR="00B62417" w:rsidRPr="0084439B" w:rsidRDefault="00B62417" w:rsidP="00B62417">
      <w:pPr>
        <w:tabs>
          <w:tab w:val="left" w:pos="300"/>
        </w:tabs>
        <w:jc w:val="both"/>
        <w:rPr>
          <w:lang w:eastAsia="vi-VN" w:bidi="vi-VN"/>
        </w:rPr>
      </w:pPr>
      <w:r w:rsidRPr="0084439B">
        <w:rPr>
          <w:b/>
        </w:rPr>
        <w:tab/>
        <w:t xml:space="preserve">B. </w:t>
      </w:r>
      <w:r w:rsidRPr="0084439B">
        <w:t xml:space="preserve">Bệnh nhân </w:t>
      </w:r>
      <w:r w:rsidRPr="0084439B">
        <w:rPr>
          <w:i/>
          <w:iCs/>
        </w:rPr>
        <w:t>X</w:t>
      </w:r>
      <w:r w:rsidRPr="0084439B">
        <w:t xml:space="preserve"> không thể ăn các loại thịt được nữa.</w:t>
      </w:r>
    </w:p>
    <w:p w14:paraId="54CED803" w14:textId="77777777" w:rsidR="00B62417" w:rsidRPr="0084439B" w:rsidRDefault="00B62417" w:rsidP="00B62417">
      <w:pPr>
        <w:tabs>
          <w:tab w:val="left" w:pos="300"/>
        </w:tabs>
        <w:jc w:val="both"/>
        <w:rPr>
          <w:lang w:eastAsia="vi-VN" w:bidi="vi-VN"/>
        </w:rPr>
      </w:pPr>
      <w:r w:rsidRPr="0084439B">
        <w:rPr>
          <w:b/>
        </w:rPr>
        <w:tab/>
        <w:t xml:space="preserve">C. </w:t>
      </w:r>
      <w:r w:rsidRPr="0084439B">
        <w:t>Ruột non tiết nhiều enzyme pepsin hơn bù lại cho dạ dày.</w:t>
      </w:r>
    </w:p>
    <w:p w14:paraId="1E41DA70" w14:textId="77777777" w:rsidR="00B62417" w:rsidRPr="0084439B" w:rsidRDefault="00B62417" w:rsidP="00B62417">
      <w:pPr>
        <w:tabs>
          <w:tab w:val="left" w:pos="300"/>
        </w:tabs>
        <w:jc w:val="both"/>
        <w:rPr>
          <w:lang w:eastAsia="vi-VN" w:bidi="vi-VN"/>
        </w:rPr>
      </w:pPr>
      <w:r w:rsidRPr="0084439B">
        <w:rPr>
          <w:b/>
        </w:rPr>
        <w:tab/>
        <w:t xml:space="preserve">D. </w:t>
      </w:r>
      <w:r w:rsidRPr="0084439B">
        <w:t>Ruột già phải tăng cường hoạt động tiêu hóa.</w:t>
      </w:r>
    </w:p>
    <w:p w14:paraId="5F65AB04" w14:textId="77777777" w:rsidR="00B62417" w:rsidRPr="0084439B" w:rsidRDefault="00B62417" w:rsidP="00B62417">
      <w:pPr>
        <w:jc w:val="both"/>
        <w:rPr>
          <w:lang w:eastAsia="vi-VN" w:bidi="vi-VN"/>
        </w:rPr>
      </w:pPr>
      <w:r w:rsidRPr="0084439B">
        <w:rPr>
          <w:b/>
        </w:rPr>
        <w:t xml:space="preserve">Câu 18. </w:t>
      </w:r>
      <w:r w:rsidRPr="0084439B">
        <w:rPr>
          <w:rFonts w:eastAsiaTheme="minorEastAsia"/>
        </w:rPr>
        <w:t>Ở đậu Hà Lan, allele quy định kiểu hình hạt trơn và allele quy định kiểu hình nào sau đây được gọi là một cặp allele?</w:t>
      </w:r>
    </w:p>
    <w:p w14:paraId="5A5E985C" w14:textId="77777777" w:rsidR="00B62417" w:rsidRPr="0084439B" w:rsidRDefault="00B62417" w:rsidP="00B62417">
      <w:pPr>
        <w:tabs>
          <w:tab w:val="left" w:pos="300"/>
          <w:tab w:val="left" w:pos="2800"/>
          <w:tab w:val="left" w:pos="5300"/>
          <w:tab w:val="left" w:pos="7800"/>
        </w:tabs>
        <w:jc w:val="both"/>
        <w:rPr>
          <w:lang w:eastAsia="vi-VN" w:bidi="vi-VN"/>
        </w:rPr>
      </w:pPr>
      <w:r w:rsidRPr="0084439B">
        <w:rPr>
          <w:b/>
        </w:rPr>
        <w:tab/>
      </w:r>
      <w:r w:rsidRPr="009240A1">
        <w:rPr>
          <w:b/>
          <w:highlight w:val="cyan"/>
        </w:rPr>
        <w:t xml:space="preserve">A. </w:t>
      </w:r>
      <w:r w:rsidRPr="009240A1">
        <w:rPr>
          <w:rFonts w:eastAsiaTheme="minorEastAsia"/>
          <w:highlight w:val="cyan"/>
        </w:rPr>
        <w:t>Hạt nhăn.</w:t>
      </w:r>
      <w:r w:rsidRPr="0084439B">
        <w:rPr>
          <w:b/>
        </w:rPr>
        <w:tab/>
        <w:t xml:space="preserve">B. </w:t>
      </w:r>
      <w:r w:rsidRPr="0084439B">
        <w:rPr>
          <w:rFonts w:eastAsiaTheme="minorEastAsia"/>
        </w:rPr>
        <w:t>Thân cao.</w:t>
      </w:r>
      <w:r w:rsidRPr="0084439B">
        <w:rPr>
          <w:b/>
        </w:rPr>
        <w:tab/>
        <w:t xml:space="preserve">C. </w:t>
      </w:r>
      <w:r w:rsidRPr="0084439B">
        <w:rPr>
          <w:rFonts w:eastAsiaTheme="minorEastAsia"/>
        </w:rPr>
        <w:t>Hạt vàng.</w:t>
      </w:r>
      <w:r w:rsidRPr="0084439B">
        <w:rPr>
          <w:b/>
        </w:rPr>
        <w:tab/>
        <w:t xml:space="preserve">D. </w:t>
      </w:r>
      <w:r w:rsidRPr="0084439B">
        <w:rPr>
          <w:rFonts w:eastAsiaTheme="minorEastAsia"/>
        </w:rPr>
        <w:t>Hoa trắng.</w:t>
      </w:r>
    </w:p>
    <w:p w14:paraId="7A07EE70" w14:textId="77777777" w:rsidR="00B62417" w:rsidRPr="0084439B" w:rsidRDefault="00B62417" w:rsidP="00B62417">
      <w:pPr>
        <w:tabs>
          <w:tab w:val="left" w:pos="300"/>
          <w:tab w:val="left" w:pos="2800"/>
          <w:tab w:val="left" w:pos="5300"/>
          <w:tab w:val="left" w:pos="7800"/>
        </w:tabs>
        <w:jc w:val="both"/>
        <w:rPr>
          <w:lang w:eastAsia="vi-VN" w:bidi="vi-VN"/>
        </w:rPr>
      </w:pPr>
    </w:p>
    <w:p w14:paraId="1D5349E8" w14:textId="77777777" w:rsidR="00B62417" w:rsidRPr="0084439B" w:rsidRDefault="00B62417" w:rsidP="00B62417">
      <w:pPr>
        <w:jc w:val="both"/>
        <w:rPr>
          <w:b/>
          <w:lang w:eastAsia="vi-VN" w:bidi="vi-VN"/>
        </w:rPr>
      </w:pPr>
      <w:r w:rsidRPr="0084439B">
        <w:rPr>
          <w:rFonts w:eastAsiaTheme="minorEastAsia"/>
          <w:b/>
        </w:rPr>
        <w:t xml:space="preserve">PHẦN </w:t>
      </w:r>
      <w:r w:rsidRPr="0084439B">
        <w:rPr>
          <w:rFonts w:eastAsia="Calibri"/>
          <w:b/>
          <w:bCs/>
        </w:rPr>
        <w:t xml:space="preserve">II. Câu trắc nghiệm đúng sai. </w:t>
      </w:r>
      <w:r w:rsidRPr="0084439B">
        <w:rPr>
          <w:rFonts w:eastAsia="Calibri"/>
          <w:bCs/>
          <w:i/>
        </w:rPr>
        <w:t xml:space="preserve">Thí sinh trả lời từ câu 1 đến câu 4. Trong mỗi ý </w:t>
      </w:r>
      <w:r w:rsidRPr="0084439B">
        <w:rPr>
          <w:rFonts w:eastAsia="Calibri"/>
          <w:b/>
          <w:bCs/>
          <w:i/>
        </w:rPr>
        <w:t>a), b), c), d)</w:t>
      </w:r>
      <w:r w:rsidRPr="0084439B">
        <w:rPr>
          <w:rFonts w:eastAsia="Calibri"/>
          <w:bCs/>
          <w:i/>
        </w:rPr>
        <w:t xml:space="preserve"> ở mỗi câu, thí sinh chọn đúng hoặc sai.</w:t>
      </w:r>
    </w:p>
    <w:p w14:paraId="1F470FA4" w14:textId="77777777" w:rsidR="00B62417" w:rsidRPr="0084439B" w:rsidRDefault="00B62417" w:rsidP="00B62417">
      <w:pPr>
        <w:jc w:val="both"/>
        <w:rPr>
          <w:b/>
          <w:lang w:eastAsia="vi-VN" w:bidi="vi-VN"/>
        </w:rPr>
      </w:pPr>
    </w:p>
    <w:p w14:paraId="042FCF90" w14:textId="77777777" w:rsidR="00B62417" w:rsidRPr="0084439B" w:rsidRDefault="00B62417" w:rsidP="00B62417">
      <w:pPr>
        <w:jc w:val="both"/>
        <w:rPr>
          <w:rFonts w:eastAsia="Calibri"/>
          <w:b/>
          <w:bCs/>
        </w:rPr>
      </w:pPr>
      <w:r w:rsidRPr="0084439B">
        <w:rPr>
          <w:b/>
        </w:rPr>
        <w:t xml:space="preserve">Câu 1. </w:t>
      </w:r>
      <w:r w:rsidRPr="0084439B">
        <w:rPr>
          <w:rFonts w:eastAsia="Cambria"/>
        </w:rPr>
        <w:t>Hình vẽ dưới đây mô tả các cơ chế di truyền diễn ra trong một tế bào. Biết rằng (A), (B), (C), (D), (E) là kí hiệu là các đại phân tử sinh học; 1, 2, 3, 4 là các quá trình.</w:t>
      </w:r>
    </w:p>
    <w:p w14:paraId="393A77A4" w14:textId="77777777" w:rsidR="00B62417" w:rsidRPr="0084439B" w:rsidRDefault="00B62417" w:rsidP="00B62417">
      <w:pPr>
        <w:ind w:firstLine="300"/>
        <w:jc w:val="both"/>
        <w:rPr>
          <w:rFonts w:eastAsia="Cambria"/>
        </w:rPr>
      </w:pPr>
      <w:r w:rsidRPr="0084439B">
        <w:rPr>
          <w:rFonts w:eastAsia="Cambria"/>
        </w:rPr>
        <w:t>Quan sát hình vẽ, cho biết mỗi nhận định sau là đúng hay sai?</w:t>
      </w:r>
    </w:p>
    <w:p w14:paraId="130CAE7D" w14:textId="77777777" w:rsidR="00B62417" w:rsidRPr="0084439B" w:rsidRDefault="00B62417" w:rsidP="00B62417">
      <w:pPr>
        <w:ind w:firstLine="300"/>
        <w:jc w:val="center"/>
        <w:rPr>
          <w:rFonts w:eastAsiaTheme="minorEastAsia"/>
        </w:rPr>
      </w:pPr>
      <w:r w:rsidRPr="0084439B">
        <w:rPr>
          <w:rFonts w:eastAsia="Cambria"/>
          <w:noProof/>
        </w:rPr>
        <w:lastRenderedPageBreak/>
        <w:drawing>
          <wp:inline distT="0" distB="0" distL="0" distR="0" wp14:anchorId="0DA66814" wp14:editId="7FBC01B2">
            <wp:extent cx="5192162" cy="2814085"/>
            <wp:effectExtent l="0" t="0" r="0" b="0"/>
            <wp:docPr id="1515075631" name="Picture 151507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075631" name="Picture 151507563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198818" cy="2817693"/>
                    </a:xfrm>
                    <a:prstGeom prst="rect">
                      <a:avLst/>
                    </a:prstGeom>
                  </pic:spPr>
                </pic:pic>
              </a:graphicData>
            </a:graphic>
          </wp:inline>
        </w:drawing>
      </w:r>
    </w:p>
    <w:p w14:paraId="688EB811" w14:textId="77777777" w:rsidR="00B62417" w:rsidRPr="0084439B" w:rsidRDefault="00B62417" w:rsidP="00B62417">
      <w:pPr>
        <w:tabs>
          <w:tab w:val="left" w:pos="300"/>
        </w:tabs>
        <w:jc w:val="both"/>
        <w:rPr>
          <w:rFonts w:eastAsiaTheme="minorEastAsia"/>
        </w:rPr>
      </w:pPr>
      <w:r w:rsidRPr="0084439B">
        <w:rPr>
          <w:b/>
        </w:rPr>
        <w:tab/>
        <w:t xml:space="preserve">a) </w:t>
      </w:r>
      <w:r w:rsidRPr="0084439B">
        <w:rPr>
          <w:rFonts w:eastAsia="Cambria"/>
        </w:rPr>
        <w:t>Kết thúc quá trình 4, một chuỗi (E) hoàn chỉnh gồm có 311 amino acid.</w:t>
      </w:r>
    </w:p>
    <w:p w14:paraId="46384907" w14:textId="77777777" w:rsidR="00B62417" w:rsidRPr="0084439B" w:rsidRDefault="00B62417" w:rsidP="00B62417">
      <w:pPr>
        <w:tabs>
          <w:tab w:val="left" w:pos="300"/>
        </w:tabs>
        <w:jc w:val="both"/>
        <w:rPr>
          <w:rFonts w:eastAsiaTheme="minorEastAsia"/>
        </w:rPr>
      </w:pPr>
      <w:r w:rsidRPr="0084439B">
        <w:rPr>
          <w:b/>
        </w:rPr>
        <w:tab/>
        <w:t xml:space="preserve">b) </w:t>
      </w:r>
      <w:r w:rsidRPr="0084439B">
        <w:rPr>
          <w:rFonts w:eastAsia="Cambria"/>
        </w:rPr>
        <w:t>Tế bào đang xét là một tế bào nhân thực.</w:t>
      </w:r>
    </w:p>
    <w:p w14:paraId="78567E1C" w14:textId="77777777" w:rsidR="00B62417" w:rsidRPr="0084439B" w:rsidRDefault="00B62417" w:rsidP="00B62417">
      <w:pPr>
        <w:tabs>
          <w:tab w:val="left" w:pos="300"/>
        </w:tabs>
        <w:jc w:val="both"/>
        <w:rPr>
          <w:rFonts w:eastAsiaTheme="minorEastAsia"/>
        </w:rPr>
      </w:pPr>
      <w:r w:rsidRPr="0084439B">
        <w:rPr>
          <w:b/>
        </w:rPr>
        <w:tab/>
        <w:t xml:space="preserve">c) </w:t>
      </w:r>
      <w:r w:rsidRPr="0084439B">
        <w:rPr>
          <w:rFonts w:eastAsia="Cambria"/>
        </w:rPr>
        <w:t>Phân tử (B) có kích thước 933 nucleotide.</w:t>
      </w:r>
    </w:p>
    <w:p w14:paraId="2930FFF2" w14:textId="77777777" w:rsidR="00B62417" w:rsidRDefault="00B62417" w:rsidP="00B62417">
      <w:pPr>
        <w:tabs>
          <w:tab w:val="left" w:pos="300"/>
        </w:tabs>
        <w:jc w:val="both"/>
        <w:rPr>
          <w:lang w:val="sv-SE"/>
        </w:rPr>
      </w:pPr>
      <w:r w:rsidRPr="0084439B">
        <w:rPr>
          <w:b/>
        </w:rPr>
        <w:tab/>
        <w:t xml:space="preserve">d) </w:t>
      </w:r>
      <w:r w:rsidRPr="0084439B">
        <w:rPr>
          <w:rFonts w:eastAsia="Cambria"/>
        </w:rPr>
        <w:t>Quá trình 1 là quá trình tái bản</w:t>
      </w:r>
      <w:r w:rsidRPr="0084439B">
        <w:rPr>
          <w:lang w:val="sv-SE"/>
        </w:rPr>
        <w:t xml:space="preserve"> </w:t>
      </w:r>
      <w:r w:rsidRPr="0084439B">
        <w:rPr>
          <w:position w:val="-6"/>
          <w:lang w:val="sv-SE"/>
        </w:rPr>
        <w:object w:dxaOrig="640" w:dyaOrig="280" w14:anchorId="37B0CB6E">
          <v:shape id="_x0000_i1040" type="#_x0000_t75" alt="" style="width:32.25pt;height:13.5pt" o:ole="">
            <v:imagedata r:id="rId8" o:title=""/>
          </v:shape>
          <o:OLEObject Type="Embed" ProgID="Equation.DSMT4" ShapeID="_x0000_i1040" DrawAspect="Content" ObjectID="_1837188259" r:id="rId38"/>
        </w:object>
      </w:r>
    </w:p>
    <w:p w14:paraId="04C96685" w14:textId="77777777" w:rsidR="009240A1" w:rsidRDefault="009240A1" w:rsidP="009240A1">
      <w:pPr>
        <w:tabs>
          <w:tab w:val="left" w:pos="300"/>
        </w:tabs>
        <w:jc w:val="center"/>
        <w:rPr>
          <w:b/>
          <w:bCs/>
          <w:color w:val="0070C0"/>
          <w:lang w:val="sv-SE"/>
        </w:rPr>
      </w:pPr>
      <w:r w:rsidRPr="009240A1">
        <w:rPr>
          <w:b/>
          <w:bCs/>
          <w:color w:val="0070C0"/>
          <w:lang w:val="sv-SE"/>
        </w:rPr>
        <w:t>Hướng dẫn giải</w:t>
      </w:r>
    </w:p>
    <w:p w14:paraId="3D6EA261" w14:textId="6A73B94A" w:rsidR="009240A1" w:rsidRPr="00B33CD2" w:rsidRDefault="003F7ED2" w:rsidP="003F7ED2">
      <w:pPr>
        <w:tabs>
          <w:tab w:val="left" w:pos="300"/>
        </w:tabs>
        <w:ind w:left="780" w:hanging="420"/>
        <w:rPr>
          <w:rFonts w:eastAsiaTheme="minorEastAsia"/>
          <w:color w:val="7030A0"/>
        </w:rPr>
      </w:pPr>
      <w:r w:rsidRPr="00B33CD2">
        <w:rPr>
          <w:b/>
          <w:color w:val="7030A0"/>
        </w:rPr>
        <w:t>a)</w:t>
      </w:r>
      <w:r w:rsidRPr="00B33CD2">
        <w:rPr>
          <w:b/>
          <w:color w:val="7030A0"/>
        </w:rPr>
        <w:tab/>
      </w:r>
      <w:r w:rsidR="005D0DE2" w:rsidRPr="00B33CD2">
        <w:rPr>
          <w:rFonts w:eastAsiaTheme="minorEastAsia"/>
          <w:b/>
          <w:bCs/>
          <w:color w:val="7030A0"/>
        </w:rPr>
        <w:t>SAI</w:t>
      </w:r>
      <w:r w:rsidR="00CD1A5D" w:rsidRPr="00B33CD2">
        <w:rPr>
          <w:rFonts w:eastAsiaTheme="minorEastAsia"/>
          <w:b/>
          <w:bCs/>
          <w:color w:val="7030A0"/>
        </w:rPr>
        <w:t xml:space="preserve">. </w:t>
      </w:r>
    </w:p>
    <w:p w14:paraId="0D92054F" w14:textId="33E7A034" w:rsidR="00CD1A5D" w:rsidRPr="00AB3977" w:rsidRDefault="00CD1A5D" w:rsidP="00C8631D">
      <w:pPr>
        <w:tabs>
          <w:tab w:val="left" w:pos="300"/>
        </w:tabs>
        <w:ind w:left="780"/>
        <w:jc w:val="both"/>
        <w:rPr>
          <w:rFonts w:eastAsiaTheme="minorEastAsia"/>
          <w:color w:val="EE0000"/>
        </w:rPr>
      </w:pPr>
      <w:r w:rsidRPr="00AB3977">
        <w:rPr>
          <w:rFonts w:eastAsiaTheme="minorEastAsia"/>
          <w:color w:val="EE0000"/>
        </w:rPr>
        <w:t xml:space="preserve">Số </w:t>
      </w:r>
      <w:r w:rsidR="006505DC" w:rsidRPr="00AB3977">
        <w:rPr>
          <w:rFonts w:eastAsiaTheme="minorEastAsia"/>
          <w:color w:val="EE0000"/>
        </w:rPr>
        <w:t>nucleotide có trên phân tử 3 bằng tổng số nu trên đoạn exon = 270 + 100 + 330 + 83 + 150 = 933</w:t>
      </w:r>
    </w:p>
    <w:p w14:paraId="251C7EAD" w14:textId="20408E67" w:rsidR="006505DC" w:rsidRPr="00AB3977" w:rsidRDefault="006505DC" w:rsidP="00C8631D">
      <w:pPr>
        <w:tabs>
          <w:tab w:val="left" w:pos="300"/>
        </w:tabs>
        <w:ind w:left="780"/>
        <w:jc w:val="both"/>
        <w:rPr>
          <w:rFonts w:eastAsiaTheme="minorEastAsia"/>
          <w:color w:val="EE0000"/>
        </w:rPr>
      </w:pPr>
      <w:r w:rsidRPr="00AB3977">
        <w:rPr>
          <w:rFonts w:eastAsiaTheme="minorEastAsia"/>
          <w:color w:val="EE0000"/>
        </w:rPr>
        <w:t xml:space="preserve">Số aminp acid tạo thành sau dịch mã là: </w:t>
      </w:r>
      <w:r w:rsidR="00372BCD" w:rsidRPr="00AB3977">
        <w:rPr>
          <w:rFonts w:eastAsiaTheme="minorEastAsia"/>
          <w:color w:val="EE0000"/>
          <w:position w:val="-28"/>
        </w:rPr>
        <w:object w:dxaOrig="1540" w:dyaOrig="720" w14:anchorId="02DFF3B8">
          <v:shape id="_x0000_i1041" type="#_x0000_t75" alt="" style="width:77.25pt;height:36pt" o:ole="">
            <v:imagedata r:id="rId39" o:title=""/>
          </v:shape>
          <o:OLEObject Type="Embed" ProgID="Equation.DSMT4" ShapeID="_x0000_i1041" DrawAspect="Content" ObjectID="_1837188260" r:id="rId40"/>
        </w:object>
      </w:r>
      <w:r w:rsidR="00372BCD" w:rsidRPr="00AB3977">
        <w:rPr>
          <w:rFonts w:eastAsiaTheme="minorEastAsia"/>
          <w:color w:val="EE0000"/>
        </w:rPr>
        <w:t>amino acid</w:t>
      </w:r>
      <w:r w:rsidR="00AB3977">
        <w:rPr>
          <w:rFonts w:eastAsiaTheme="minorEastAsia"/>
          <w:color w:val="EE0000"/>
        </w:rPr>
        <w:t xml:space="preserve"> (trừ 1 amino acid kết thúc)</w:t>
      </w:r>
    </w:p>
    <w:p w14:paraId="58584791" w14:textId="37B7341B" w:rsidR="00147989" w:rsidRPr="00AB3977" w:rsidRDefault="006C141D" w:rsidP="00C8631D">
      <w:pPr>
        <w:tabs>
          <w:tab w:val="left" w:pos="300"/>
        </w:tabs>
        <w:ind w:left="720" w:hanging="360"/>
        <w:jc w:val="both"/>
        <w:rPr>
          <w:rFonts w:eastAsiaTheme="minorEastAsia"/>
          <w:color w:val="EE0000"/>
        </w:rPr>
      </w:pPr>
      <w:r w:rsidRPr="00B33CD2">
        <w:rPr>
          <w:b/>
          <w:bCs/>
          <w:color w:val="7030A0"/>
        </w:rPr>
        <w:t>b)</w:t>
      </w:r>
      <w:r w:rsidRPr="00B33CD2">
        <w:rPr>
          <w:b/>
          <w:bCs/>
          <w:color w:val="7030A0"/>
        </w:rPr>
        <w:tab/>
      </w:r>
      <w:r w:rsidR="00147989" w:rsidRPr="00B33CD2">
        <w:rPr>
          <w:rFonts w:eastAsiaTheme="minorEastAsia"/>
          <w:b/>
          <w:bCs/>
          <w:color w:val="7030A0"/>
        </w:rPr>
        <w:t xml:space="preserve"> </w:t>
      </w:r>
      <w:r w:rsidR="005D0DE2" w:rsidRPr="00B33CD2">
        <w:rPr>
          <w:rFonts w:eastAsiaTheme="minorEastAsia"/>
          <w:b/>
          <w:bCs/>
          <w:color w:val="7030A0"/>
        </w:rPr>
        <w:t>ĐÚNG</w:t>
      </w:r>
      <w:r w:rsidR="009B714B" w:rsidRPr="00AB3977">
        <w:rPr>
          <w:rFonts w:eastAsiaTheme="minorEastAsia"/>
          <w:b/>
          <w:bCs/>
          <w:color w:val="EE0000"/>
        </w:rPr>
        <w:t xml:space="preserve">. </w:t>
      </w:r>
      <w:r w:rsidR="009B714B" w:rsidRPr="00AB3977">
        <w:rPr>
          <w:rFonts w:eastAsiaTheme="minorEastAsia"/>
          <w:color w:val="EE0000"/>
        </w:rPr>
        <w:t xml:space="preserve">Quá trình phiên mã diễn ra bên trong nhân tế bào </w:t>
      </w:r>
      <w:r w:rsidR="009B714B" w:rsidRPr="00AB3977">
        <w:rPr>
          <w:rFonts w:eastAsiaTheme="minorEastAsia"/>
          <w:color w:val="EE0000"/>
        </w:rPr>
        <w:sym w:font="Wingdings" w:char="F0E0"/>
      </w:r>
      <w:r w:rsidR="009B714B" w:rsidRPr="00AB3977">
        <w:rPr>
          <w:rFonts w:eastAsiaTheme="minorEastAsia"/>
          <w:color w:val="EE0000"/>
        </w:rPr>
        <w:t xml:space="preserve"> Đây là tế bào của sinh vật nhân thực.</w:t>
      </w:r>
    </w:p>
    <w:p w14:paraId="4DBE67D5" w14:textId="7D80E8AA" w:rsidR="00147989" w:rsidRPr="00AB3977" w:rsidRDefault="006C141D" w:rsidP="00C8631D">
      <w:pPr>
        <w:tabs>
          <w:tab w:val="left" w:pos="300"/>
        </w:tabs>
        <w:ind w:left="720" w:hanging="360"/>
        <w:jc w:val="both"/>
        <w:rPr>
          <w:rFonts w:eastAsiaTheme="minorEastAsia"/>
          <w:color w:val="EE0000"/>
        </w:rPr>
      </w:pPr>
      <w:r w:rsidRPr="00B33CD2">
        <w:rPr>
          <w:b/>
          <w:bCs/>
          <w:color w:val="7030A0"/>
        </w:rPr>
        <w:t>c)</w:t>
      </w:r>
      <w:r w:rsidRPr="00B33CD2">
        <w:rPr>
          <w:b/>
          <w:bCs/>
          <w:color w:val="7030A0"/>
        </w:rPr>
        <w:tab/>
      </w:r>
      <w:r w:rsidR="00147989" w:rsidRPr="00B33CD2">
        <w:rPr>
          <w:rFonts w:eastAsiaTheme="minorEastAsia"/>
          <w:b/>
          <w:bCs/>
          <w:color w:val="7030A0"/>
        </w:rPr>
        <w:t xml:space="preserve"> </w:t>
      </w:r>
      <w:r w:rsidR="005D0DE2" w:rsidRPr="00B33CD2">
        <w:rPr>
          <w:rFonts w:eastAsiaTheme="minorEastAsia"/>
          <w:b/>
          <w:bCs/>
          <w:color w:val="7030A0"/>
        </w:rPr>
        <w:t>SAI</w:t>
      </w:r>
      <w:r w:rsidR="009B714B" w:rsidRPr="00B33CD2">
        <w:rPr>
          <w:rFonts w:eastAsiaTheme="minorEastAsia"/>
          <w:b/>
          <w:bCs/>
          <w:color w:val="7030A0"/>
        </w:rPr>
        <w:t>.</w:t>
      </w:r>
      <w:r w:rsidR="009B714B" w:rsidRPr="00AB3977">
        <w:rPr>
          <w:rFonts w:eastAsiaTheme="minorEastAsia"/>
          <w:b/>
          <w:bCs/>
          <w:color w:val="EE0000"/>
        </w:rPr>
        <w:t xml:space="preserve"> </w:t>
      </w:r>
      <w:r w:rsidR="00431566" w:rsidRPr="00AB3977">
        <w:rPr>
          <w:rFonts w:eastAsiaTheme="minorEastAsia"/>
          <w:color w:val="EE0000"/>
        </w:rPr>
        <w:t>Phân tử B là phân tử tiền mRNA chưa được xử lí cắt intron nối exon</w:t>
      </w:r>
      <w:r w:rsidR="00CD1A5D" w:rsidRPr="00AB3977">
        <w:rPr>
          <w:rFonts w:eastAsiaTheme="minorEastAsia"/>
          <w:color w:val="EE0000"/>
        </w:rPr>
        <w:t xml:space="preserve"> nên số nucleotide của phân tử B phải lớn hơn 993 nucleotide (993 nu là tổng số nu có trên đoạn exon).</w:t>
      </w:r>
    </w:p>
    <w:p w14:paraId="1CA22E46" w14:textId="18901076" w:rsidR="00147989" w:rsidRPr="00AB3977" w:rsidRDefault="006C141D" w:rsidP="00C8631D">
      <w:pPr>
        <w:tabs>
          <w:tab w:val="left" w:pos="300"/>
        </w:tabs>
        <w:ind w:left="720" w:hanging="360"/>
        <w:jc w:val="both"/>
        <w:rPr>
          <w:rFonts w:eastAsiaTheme="minorEastAsia"/>
          <w:color w:val="EE0000"/>
        </w:rPr>
      </w:pPr>
      <w:r w:rsidRPr="00B33CD2">
        <w:rPr>
          <w:b/>
          <w:bCs/>
          <w:color w:val="7030A0"/>
        </w:rPr>
        <w:t>d)</w:t>
      </w:r>
      <w:r w:rsidRPr="00B33CD2">
        <w:rPr>
          <w:b/>
          <w:bCs/>
          <w:color w:val="7030A0"/>
        </w:rPr>
        <w:tab/>
      </w:r>
      <w:r w:rsidRPr="00B33CD2">
        <w:rPr>
          <w:rFonts w:eastAsiaTheme="minorEastAsia"/>
          <w:b/>
          <w:bCs/>
          <w:color w:val="7030A0"/>
        </w:rPr>
        <w:t xml:space="preserve"> </w:t>
      </w:r>
      <w:r w:rsidR="005D0DE2" w:rsidRPr="00B33CD2">
        <w:rPr>
          <w:rFonts w:eastAsiaTheme="minorEastAsia"/>
          <w:b/>
          <w:bCs/>
          <w:color w:val="7030A0"/>
        </w:rPr>
        <w:t>SAI</w:t>
      </w:r>
      <w:r w:rsidR="00BA4491" w:rsidRPr="00B33CD2">
        <w:rPr>
          <w:rFonts w:eastAsiaTheme="minorEastAsia"/>
          <w:b/>
          <w:bCs/>
          <w:color w:val="7030A0"/>
        </w:rPr>
        <w:t>.</w:t>
      </w:r>
      <w:r w:rsidR="00BA4491" w:rsidRPr="00AB3977">
        <w:rPr>
          <w:rFonts w:eastAsiaTheme="minorEastAsia"/>
          <w:b/>
          <w:bCs/>
          <w:color w:val="EE0000"/>
        </w:rPr>
        <w:t xml:space="preserve"> </w:t>
      </w:r>
      <w:r w:rsidR="00BA4491" w:rsidRPr="00AB3977">
        <w:rPr>
          <w:rFonts w:eastAsiaTheme="minorEastAsia"/>
          <w:color w:val="EE0000"/>
        </w:rPr>
        <w:t>Quá trình 1 là quá trình phiên mã</w:t>
      </w:r>
    </w:p>
    <w:p w14:paraId="14D5E962" w14:textId="77777777" w:rsidR="006C141D" w:rsidRPr="009240A1" w:rsidRDefault="006C141D" w:rsidP="006C141D">
      <w:pPr>
        <w:tabs>
          <w:tab w:val="left" w:pos="300"/>
        </w:tabs>
        <w:ind w:left="720"/>
        <w:rPr>
          <w:rFonts w:eastAsiaTheme="minorEastAsia"/>
          <w:b/>
          <w:bCs/>
          <w:color w:val="0070C0"/>
        </w:rPr>
      </w:pPr>
    </w:p>
    <w:p w14:paraId="6D66FFAF" w14:textId="77777777" w:rsidR="00B62417" w:rsidRPr="0084439B" w:rsidRDefault="00B62417" w:rsidP="00B62417">
      <w:pPr>
        <w:jc w:val="both"/>
      </w:pPr>
      <w:r w:rsidRPr="0084439B">
        <w:rPr>
          <w:b/>
        </w:rPr>
        <w:t xml:space="preserve">Câu 2. </w:t>
      </w:r>
      <w:r w:rsidRPr="0084439B">
        <w:t>Một bạn học sinh đã tiến hành các thí nghiệm di truyền trên các cây cà chua. Khi cho các cặp bố mẹ (P) tương phản về 1 hoặc 2 cặp tính trạng lai với nhau đến F2, số loại kiểu gene ở từng thế hệ biểu thị ở biểu đồ 1 và biểu đồ 2. Biết rằng mỗi gene quy định một tính trạng và tính trạng trội là trội hoàn toàn.</w:t>
      </w:r>
    </w:p>
    <w:p w14:paraId="236BC76D" w14:textId="77777777" w:rsidR="00B62417" w:rsidRPr="0084439B" w:rsidRDefault="00B62417" w:rsidP="00B62417">
      <w:pPr>
        <w:ind w:firstLine="300"/>
        <w:jc w:val="center"/>
      </w:pPr>
      <w:r w:rsidRPr="0084439B">
        <w:rPr>
          <w:noProof/>
        </w:rPr>
        <w:drawing>
          <wp:inline distT="0" distB="0" distL="0" distR="0" wp14:anchorId="707348C7" wp14:editId="6A99FE7A">
            <wp:extent cx="4043925" cy="2093961"/>
            <wp:effectExtent l="0" t="0" r="0" b="0"/>
            <wp:docPr id="867750934" name="Picture 867750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50934" name="Picture 867750934"/>
                    <pic:cNvPicPr/>
                  </pic:nvPicPr>
                  <pic:blipFill>
                    <a:blip r:embed="rId24">
                      <a:extLst>
                        <a:ext uri="{28A0092B-C50C-407E-A947-70E740481C1C}">
                          <a14:useLocalDpi xmlns:a14="http://schemas.microsoft.com/office/drawing/2010/main" val="0"/>
                        </a:ext>
                      </a:extLst>
                    </a:blip>
                    <a:stretch>
                      <a:fillRect/>
                    </a:stretch>
                  </pic:blipFill>
                  <pic:spPr>
                    <a:xfrm>
                      <a:off x="0" y="0"/>
                      <a:ext cx="4051099" cy="2097676"/>
                    </a:xfrm>
                    <a:prstGeom prst="rect">
                      <a:avLst/>
                    </a:prstGeom>
                  </pic:spPr>
                </pic:pic>
              </a:graphicData>
            </a:graphic>
          </wp:inline>
        </w:drawing>
      </w:r>
    </w:p>
    <w:p w14:paraId="78CE54F8" w14:textId="77777777" w:rsidR="00B62417" w:rsidRPr="0084439B" w:rsidRDefault="00B62417" w:rsidP="00B62417">
      <w:pPr>
        <w:ind w:firstLine="300"/>
        <w:rPr>
          <w:rFonts w:eastAsiaTheme="minorEastAsia"/>
        </w:rPr>
      </w:pPr>
      <w:r w:rsidRPr="0084439B">
        <w:t>Theo lí thuyết, mỗi nhận định dưới đây là đúng hay sai?</w:t>
      </w:r>
    </w:p>
    <w:p w14:paraId="1E9EAD06" w14:textId="77777777" w:rsidR="00B62417" w:rsidRPr="0084439B" w:rsidRDefault="00B62417" w:rsidP="00B62417">
      <w:pPr>
        <w:tabs>
          <w:tab w:val="left" w:pos="300"/>
        </w:tabs>
        <w:jc w:val="both"/>
        <w:rPr>
          <w:rFonts w:eastAsiaTheme="minorEastAsia"/>
        </w:rPr>
      </w:pPr>
      <w:r w:rsidRPr="0084439B">
        <w:rPr>
          <w:b/>
        </w:rPr>
        <w:tab/>
        <w:t xml:space="preserve">a) </w:t>
      </w:r>
      <w:r w:rsidRPr="0084439B">
        <w:t>Biểu đồ 1 có thể là kết quả của phép lai P khác nhau hai cặp tính trạng tương phản.</w:t>
      </w:r>
    </w:p>
    <w:p w14:paraId="48608DA1" w14:textId="77777777" w:rsidR="00B62417" w:rsidRPr="0084439B" w:rsidRDefault="00B62417" w:rsidP="00B62417">
      <w:pPr>
        <w:tabs>
          <w:tab w:val="left" w:pos="300"/>
        </w:tabs>
        <w:jc w:val="both"/>
        <w:rPr>
          <w:rFonts w:eastAsiaTheme="minorEastAsia"/>
        </w:rPr>
      </w:pPr>
      <w:r w:rsidRPr="0084439B">
        <w:rPr>
          <w:b/>
        </w:rPr>
        <w:tab/>
        <w:t xml:space="preserve">b) </w:t>
      </w:r>
      <w:r w:rsidRPr="0084439B">
        <w:t>Trong biểu đồ 2, ở F</w:t>
      </w:r>
      <w:r w:rsidRPr="0084439B">
        <w:rPr>
          <w:vertAlign w:val="subscript"/>
        </w:rPr>
        <w:t>2</w:t>
      </w:r>
      <w:r w:rsidRPr="0084439B">
        <w:t>, các cá thể thuần chủng chiếm tỉ lệ 25%.</w:t>
      </w:r>
    </w:p>
    <w:p w14:paraId="3B263A25" w14:textId="77777777" w:rsidR="00B62417" w:rsidRPr="0084439B" w:rsidRDefault="00B62417" w:rsidP="00B62417">
      <w:pPr>
        <w:tabs>
          <w:tab w:val="left" w:pos="300"/>
        </w:tabs>
        <w:jc w:val="both"/>
        <w:rPr>
          <w:rFonts w:eastAsiaTheme="minorEastAsia"/>
        </w:rPr>
      </w:pPr>
      <w:r w:rsidRPr="0084439B">
        <w:rPr>
          <w:b/>
        </w:rPr>
        <w:tab/>
        <w:t xml:space="preserve">c) </w:t>
      </w:r>
      <w:r w:rsidRPr="0084439B">
        <w:t>Tỷ lệ kiểu gene ở F</w:t>
      </w:r>
      <w:r w:rsidRPr="0084439B">
        <w:rPr>
          <w:vertAlign w:val="subscript"/>
        </w:rPr>
        <w:t>2</w:t>
      </w:r>
      <w:r w:rsidRPr="0084439B">
        <w:t xml:space="preserve"> trong biểu đồ 2 là 9: 3: 3: 1.</w:t>
      </w:r>
    </w:p>
    <w:p w14:paraId="4491836B" w14:textId="77777777" w:rsidR="00B62417" w:rsidRDefault="00B62417" w:rsidP="00B62417">
      <w:pPr>
        <w:tabs>
          <w:tab w:val="left" w:pos="300"/>
        </w:tabs>
        <w:jc w:val="both"/>
      </w:pPr>
      <w:r w:rsidRPr="0084439B">
        <w:rPr>
          <w:b/>
        </w:rPr>
        <w:tab/>
        <w:t xml:space="preserve">d) </w:t>
      </w:r>
      <w:r w:rsidRPr="0084439B">
        <w:t>Nếu cho F</w:t>
      </w:r>
      <w:r w:rsidRPr="0084439B">
        <w:rPr>
          <w:vertAlign w:val="subscript"/>
        </w:rPr>
        <w:t>1</w:t>
      </w:r>
      <w:r w:rsidRPr="0084439B">
        <w:t xml:space="preserve"> ở biểu đồ 1 lai phân tích thu được F</w:t>
      </w:r>
      <w:r w:rsidRPr="0084439B">
        <w:rPr>
          <w:vertAlign w:val="subscript"/>
        </w:rPr>
        <w:t>a</w:t>
      </w:r>
      <w:r w:rsidRPr="0084439B">
        <w:t xml:space="preserve"> có 2 kiểu hình với tỉ lệ như nhau.</w:t>
      </w:r>
    </w:p>
    <w:p w14:paraId="1D6B81E1" w14:textId="77777777" w:rsidR="006C141D" w:rsidRDefault="006C141D" w:rsidP="006C141D">
      <w:pPr>
        <w:tabs>
          <w:tab w:val="left" w:pos="300"/>
        </w:tabs>
        <w:jc w:val="center"/>
        <w:rPr>
          <w:b/>
          <w:bCs/>
          <w:color w:val="0070C0"/>
          <w:lang w:val="sv-SE"/>
        </w:rPr>
      </w:pPr>
      <w:r w:rsidRPr="009240A1">
        <w:rPr>
          <w:b/>
          <w:bCs/>
          <w:color w:val="0070C0"/>
          <w:lang w:val="sv-SE"/>
        </w:rPr>
        <w:t>Hướng dẫn giải</w:t>
      </w:r>
    </w:p>
    <w:p w14:paraId="40625EB1" w14:textId="21D45954" w:rsidR="006C141D" w:rsidRPr="00B33CD2" w:rsidRDefault="003F7ED2" w:rsidP="003F7ED2">
      <w:pPr>
        <w:tabs>
          <w:tab w:val="left" w:pos="300"/>
        </w:tabs>
        <w:ind w:left="780" w:hanging="420"/>
        <w:rPr>
          <w:rFonts w:eastAsiaTheme="minorEastAsia"/>
          <w:b/>
          <w:bCs/>
          <w:color w:val="7030A0"/>
        </w:rPr>
      </w:pPr>
      <w:r w:rsidRPr="00B33CD2">
        <w:rPr>
          <w:b/>
          <w:bCs/>
          <w:color w:val="7030A0"/>
        </w:rPr>
        <w:t>a)</w:t>
      </w:r>
      <w:r w:rsidRPr="00B33CD2">
        <w:rPr>
          <w:b/>
          <w:bCs/>
          <w:color w:val="7030A0"/>
        </w:rPr>
        <w:tab/>
      </w:r>
      <w:r w:rsidR="006869A6" w:rsidRPr="00B33CD2">
        <w:rPr>
          <w:rFonts w:eastAsiaTheme="minorEastAsia"/>
          <w:b/>
          <w:bCs/>
          <w:color w:val="7030A0"/>
        </w:rPr>
        <w:t>SAI</w:t>
      </w:r>
    </w:p>
    <w:p w14:paraId="3F667641" w14:textId="09D1A990" w:rsidR="006E1C5A" w:rsidRPr="00873D45" w:rsidRDefault="006E1C5A" w:rsidP="006E1C5A">
      <w:pPr>
        <w:tabs>
          <w:tab w:val="left" w:pos="300"/>
        </w:tabs>
        <w:ind w:left="780"/>
        <w:rPr>
          <w:rFonts w:eastAsiaTheme="minorEastAsia"/>
          <w:color w:val="EE0000"/>
        </w:rPr>
      </w:pPr>
      <w:r w:rsidRPr="00873D45">
        <w:rPr>
          <w:rFonts w:eastAsiaTheme="minorEastAsia"/>
          <w:color w:val="EE0000"/>
        </w:rPr>
        <w:t>Ở biểu đồ 1, F2 có 3 K</w:t>
      </w:r>
      <w:r w:rsidR="005E61CE" w:rsidRPr="00873D45">
        <w:rPr>
          <w:rFonts w:eastAsiaTheme="minorEastAsia"/>
          <w:color w:val="EE0000"/>
        </w:rPr>
        <w:t xml:space="preserve">G trong khi F1 có 1 KG; P có 2 KG </w:t>
      </w:r>
      <w:r w:rsidR="005E61CE" w:rsidRPr="00873D45">
        <w:rPr>
          <w:rFonts w:eastAsiaTheme="minorEastAsia"/>
          <w:color w:val="EE0000"/>
        </w:rPr>
        <w:sym w:font="Wingdings" w:char="F0E0"/>
      </w:r>
      <w:r w:rsidR="005E61CE" w:rsidRPr="00873D45">
        <w:rPr>
          <w:rFonts w:eastAsiaTheme="minorEastAsia"/>
          <w:color w:val="EE0000"/>
        </w:rPr>
        <w:t xml:space="preserve"> P là phép lai giữa một cặp tính trạng tương phản.</w:t>
      </w:r>
    </w:p>
    <w:p w14:paraId="18D790DB" w14:textId="2553FB17" w:rsidR="00AE138B" w:rsidRPr="00B33CD2" w:rsidRDefault="003F7ED2" w:rsidP="003F7ED2">
      <w:pPr>
        <w:tabs>
          <w:tab w:val="left" w:pos="300"/>
        </w:tabs>
        <w:ind w:left="780" w:hanging="420"/>
        <w:rPr>
          <w:rFonts w:eastAsiaTheme="minorEastAsia"/>
          <w:b/>
          <w:bCs/>
          <w:color w:val="7030A0"/>
        </w:rPr>
      </w:pPr>
      <w:r w:rsidRPr="00B33CD2">
        <w:rPr>
          <w:b/>
          <w:bCs/>
          <w:color w:val="7030A0"/>
        </w:rPr>
        <w:t>b)</w:t>
      </w:r>
      <w:r w:rsidRPr="00B33CD2">
        <w:rPr>
          <w:b/>
          <w:bCs/>
          <w:color w:val="7030A0"/>
        </w:rPr>
        <w:tab/>
      </w:r>
      <w:r w:rsidR="006869A6" w:rsidRPr="00B33CD2">
        <w:rPr>
          <w:rFonts w:eastAsiaTheme="minorEastAsia"/>
          <w:b/>
          <w:bCs/>
          <w:color w:val="7030A0"/>
        </w:rPr>
        <w:t>ĐÚNG</w:t>
      </w:r>
    </w:p>
    <w:p w14:paraId="018C698D" w14:textId="02B9F01D" w:rsidR="003408A6" w:rsidRPr="00873D45" w:rsidRDefault="003408A6" w:rsidP="003408A6">
      <w:pPr>
        <w:tabs>
          <w:tab w:val="left" w:pos="300"/>
        </w:tabs>
        <w:ind w:left="780"/>
        <w:jc w:val="both"/>
        <w:rPr>
          <w:rFonts w:eastAsiaTheme="minorEastAsia"/>
          <w:color w:val="EE0000"/>
        </w:rPr>
      </w:pPr>
      <w:r w:rsidRPr="00873D45">
        <w:rPr>
          <w:rFonts w:eastAsiaTheme="minorEastAsia"/>
          <w:color w:val="EE0000"/>
        </w:rPr>
        <w:lastRenderedPageBreak/>
        <w:t xml:space="preserve">Ở biểu đồ 2, F1 có 1 KG tạo ra F2 có 9 KG </w:t>
      </w:r>
      <w:r w:rsidRPr="00873D45">
        <w:rPr>
          <w:rFonts w:eastAsiaTheme="minorEastAsia"/>
          <w:color w:val="EE0000"/>
        </w:rPr>
        <w:sym w:font="Wingdings" w:char="F0E0"/>
      </w:r>
      <w:r w:rsidRPr="00873D45">
        <w:rPr>
          <w:rFonts w:eastAsiaTheme="minorEastAsia"/>
          <w:color w:val="EE0000"/>
        </w:rPr>
        <w:t xml:space="preserve"> Phép lai giữa 2 cặp tính trạng tương phản </w:t>
      </w:r>
    </w:p>
    <w:p w14:paraId="313864E7" w14:textId="74F1F68D" w:rsidR="00AE138B" w:rsidRPr="00873D45" w:rsidRDefault="003408A6" w:rsidP="003408A6">
      <w:pPr>
        <w:tabs>
          <w:tab w:val="left" w:pos="300"/>
        </w:tabs>
        <w:ind w:left="780"/>
        <w:jc w:val="both"/>
        <w:rPr>
          <w:rFonts w:eastAsiaTheme="minorEastAsia"/>
          <w:color w:val="EE0000"/>
        </w:rPr>
      </w:pPr>
      <w:r w:rsidRPr="00873D45">
        <w:rPr>
          <w:rFonts w:eastAsiaTheme="minorEastAsia"/>
          <w:color w:val="EE0000"/>
        </w:rPr>
        <w:sym w:font="Wingdings" w:char="F0E0"/>
      </w:r>
      <w:r w:rsidRPr="00873D45">
        <w:rPr>
          <w:rFonts w:eastAsiaTheme="minorEastAsia"/>
          <w:color w:val="EE0000"/>
        </w:rPr>
        <w:t xml:space="preserve"> F1 là AaBb</w:t>
      </w:r>
    </w:p>
    <w:p w14:paraId="3DE20AD9" w14:textId="232F82B7" w:rsidR="006C141D" w:rsidRPr="00873D45" w:rsidRDefault="00B82AC1" w:rsidP="00873D45">
      <w:pPr>
        <w:tabs>
          <w:tab w:val="left" w:pos="300"/>
        </w:tabs>
        <w:ind w:left="780"/>
        <w:jc w:val="both"/>
        <w:rPr>
          <w:rFonts w:eastAsiaTheme="minorEastAsia"/>
          <w:color w:val="EE0000"/>
        </w:rPr>
      </w:pPr>
      <w:r w:rsidRPr="00873D45">
        <w:rPr>
          <w:rFonts w:eastAsiaTheme="minorEastAsia"/>
          <w:color w:val="EE0000"/>
        </w:rPr>
        <w:sym w:font="Wingdings" w:char="F0E0"/>
      </w:r>
      <w:r w:rsidRPr="00873D45">
        <w:rPr>
          <w:rFonts w:eastAsiaTheme="minorEastAsia"/>
          <w:color w:val="EE0000"/>
        </w:rPr>
        <w:t xml:space="preserve"> </w:t>
      </w:r>
      <w:r w:rsidR="00650CAB" w:rsidRPr="00873D45">
        <w:rPr>
          <w:rFonts w:eastAsiaTheme="minorEastAsia"/>
          <w:color w:val="EE0000"/>
        </w:rPr>
        <w:t xml:space="preserve">Tỉ lệ các cá thể thuần chủng ở F2 là AABB + AAbb + aaBB + aabb = </w:t>
      </w:r>
      <w:r w:rsidR="00873D45" w:rsidRPr="00873D45">
        <w:rPr>
          <w:rFonts w:eastAsiaTheme="minorEastAsia"/>
          <w:color w:val="EE0000"/>
          <w:position w:val="-26"/>
        </w:rPr>
        <w:object w:dxaOrig="2280" w:dyaOrig="700" w14:anchorId="28FCE7C4">
          <v:shape id="_x0000_i1042" type="#_x0000_t75" alt="" style="width:114pt;height:34.5pt" o:ole="">
            <v:imagedata r:id="rId41" o:title=""/>
          </v:shape>
          <o:OLEObject Type="Embed" ProgID="Equation.DSMT4" ShapeID="_x0000_i1042" DrawAspect="Content" ObjectID="_1837188261" r:id="rId42"/>
        </w:object>
      </w:r>
      <w:r w:rsidR="00650CAB" w:rsidRPr="00873D45">
        <w:rPr>
          <w:rFonts w:eastAsiaTheme="minorEastAsia"/>
          <w:color w:val="EE0000"/>
        </w:rPr>
        <w:t xml:space="preserve"> </w:t>
      </w:r>
    </w:p>
    <w:p w14:paraId="20DCF242" w14:textId="76AB511F" w:rsidR="006C141D" w:rsidRPr="00B33CD2" w:rsidRDefault="003F7ED2" w:rsidP="003F7ED2">
      <w:pPr>
        <w:tabs>
          <w:tab w:val="left" w:pos="300"/>
        </w:tabs>
        <w:ind w:left="780" w:hanging="420"/>
        <w:rPr>
          <w:rFonts w:eastAsiaTheme="minorEastAsia"/>
          <w:b/>
          <w:bCs/>
          <w:color w:val="7030A0"/>
        </w:rPr>
      </w:pPr>
      <w:r w:rsidRPr="00B33CD2">
        <w:rPr>
          <w:b/>
          <w:bCs/>
          <w:color w:val="7030A0"/>
        </w:rPr>
        <w:t>c)</w:t>
      </w:r>
      <w:r w:rsidRPr="00B33CD2">
        <w:rPr>
          <w:b/>
          <w:bCs/>
          <w:color w:val="7030A0"/>
        </w:rPr>
        <w:tab/>
      </w:r>
      <w:r w:rsidR="00FB601B" w:rsidRPr="00B33CD2">
        <w:rPr>
          <w:rFonts w:eastAsiaTheme="minorEastAsia"/>
          <w:b/>
          <w:bCs/>
          <w:color w:val="7030A0"/>
        </w:rPr>
        <w:t>ĐÚNG</w:t>
      </w:r>
    </w:p>
    <w:p w14:paraId="5A660458" w14:textId="03BC1FAE" w:rsidR="00873D45" w:rsidRPr="00FB601B" w:rsidRDefault="00FB601B" w:rsidP="00873D45">
      <w:pPr>
        <w:tabs>
          <w:tab w:val="left" w:pos="300"/>
        </w:tabs>
        <w:ind w:left="780"/>
        <w:rPr>
          <w:rFonts w:eastAsiaTheme="minorEastAsia"/>
          <w:color w:val="EE0000"/>
        </w:rPr>
      </w:pPr>
      <w:r>
        <w:rPr>
          <w:rFonts w:eastAsiaTheme="minorEastAsia"/>
          <w:color w:val="EE0000"/>
        </w:rPr>
        <w:t>F1 (AaBb)</w:t>
      </w:r>
      <w:r w:rsidR="00495F12">
        <w:rPr>
          <w:rFonts w:eastAsiaTheme="minorEastAsia"/>
          <w:color w:val="EE0000"/>
        </w:rPr>
        <w:t xml:space="preserve"> </w:t>
      </w:r>
      <w:r w:rsidR="00495F12" w:rsidRPr="00495F12">
        <w:rPr>
          <w:rFonts w:eastAsiaTheme="minorEastAsia"/>
          <w:color w:val="EE0000"/>
        </w:rPr>
        <w:sym w:font="Wingdings" w:char="F0E0"/>
      </w:r>
      <w:r w:rsidR="00495F12">
        <w:rPr>
          <w:rFonts w:eastAsiaTheme="minorEastAsia"/>
          <w:color w:val="EE0000"/>
        </w:rPr>
        <w:t xml:space="preserve"> F2: 9 A-B- : 3 A-bb: 3 aaB- : 1aabb</w:t>
      </w:r>
    </w:p>
    <w:p w14:paraId="57469981" w14:textId="1B89205D" w:rsidR="006C141D" w:rsidRPr="00B33CD2" w:rsidRDefault="003F7ED2" w:rsidP="003F7ED2">
      <w:pPr>
        <w:tabs>
          <w:tab w:val="left" w:pos="300"/>
        </w:tabs>
        <w:ind w:left="780" w:hanging="420"/>
        <w:rPr>
          <w:rFonts w:eastAsiaTheme="minorEastAsia"/>
          <w:b/>
          <w:bCs/>
          <w:color w:val="7030A0"/>
        </w:rPr>
      </w:pPr>
      <w:r w:rsidRPr="00B33CD2">
        <w:rPr>
          <w:b/>
          <w:bCs/>
          <w:color w:val="7030A0"/>
        </w:rPr>
        <w:t>d)</w:t>
      </w:r>
      <w:r w:rsidRPr="00B33CD2">
        <w:rPr>
          <w:b/>
          <w:bCs/>
          <w:color w:val="7030A0"/>
        </w:rPr>
        <w:tab/>
      </w:r>
      <w:r w:rsidR="006869A6" w:rsidRPr="00B33CD2">
        <w:rPr>
          <w:rFonts w:eastAsiaTheme="minorEastAsia"/>
          <w:b/>
          <w:bCs/>
          <w:color w:val="7030A0"/>
        </w:rPr>
        <w:t>ĐÚNG</w:t>
      </w:r>
    </w:p>
    <w:p w14:paraId="32D3A4F8" w14:textId="5B202A4C" w:rsidR="00CF6570" w:rsidRPr="00CF6570" w:rsidRDefault="00CF6570" w:rsidP="00CF6570">
      <w:pPr>
        <w:tabs>
          <w:tab w:val="left" w:pos="300"/>
        </w:tabs>
        <w:ind w:left="780"/>
        <w:rPr>
          <w:rFonts w:eastAsiaTheme="minorEastAsia"/>
          <w:color w:val="EE0000"/>
        </w:rPr>
      </w:pPr>
      <w:r>
        <w:rPr>
          <w:rFonts w:eastAsiaTheme="minorEastAsia"/>
          <w:color w:val="EE0000"/>
        </w:rPr>
        <w:t xml:space="preserve">Ở biểu đồ 1, F1 là Aa </w:t>
      </w:r>
      <w:r w:rsidRPr="00CF6570">
        <w:rPr>
          <w:rFonts w:eastAsiaTheme="minorEastAsia"/>
          <w:color w:val="EE0000"/>
        </w:rPr>
        <w:sym w:font="Wingdings" w:char="F0E0"/>
      </w:r>
      <w:r>
        <w:rPr>
          <w:rFonts w:eastAsiaTheme="minorEastAsia"/>
          <w:color w:val="EE0000"/>
        </w:rPr>
        <w:t xml:space="preserve"> Lai phân tích F1: Aa </w:t>
      </w:r>
      <w:r>
        <w:rPr>
          <w:rFonts w:eastAsiaTheme="minorEastAsia"/>
          <w:color w:val="EE0000"/>
        </w:rPr>
        <w:sym w:font="Symbol" w:char="F0B4"/>
      </w:r>
      <w:r>
        <w:rPr>
          <w:rFonts w:eastAsiaTheme="minorEastAsia"/>
          <w:color w:val="EE0000"/>
        </w:rPr>
        <w:t xml:space="preserve"> aa = 1Aa : 1aa</w:t>
      </w:r>
    </w:p>
    <w:p w14:paraId="4A7BC74C" w14:textId="77777777" w:rsidR="006C141D" w:rsidRPr="0084439B" w:rsidRDefault="006C141D" w:rsidP="00B62417">
      <w:pPr>
        <w:tabs>
          <w:tab w:val="left" w:pos="300"/>
        </w:tabs>
        <w:jc w:val="both"/>
        <w:rPr>
          <w:rFonts w:eastAsiaTheme="minorEastAsia"/>
        </w:rPr>
      </w:pPr>
    </w:p>
    <w:p w14:paraId="09999BDC" w14:textId="77777777" w:rsidR="00B62417" w:rsidRPr="0084439B" w:rsidRDefault="00B62417" w:rsidP="00B62417">
      <w:pPr>
        <w:jc w:val="both"/>
      </w:pPr>
      <w:r w:rsidRPr="0084439B">
        <w:rPr>
          <w:b/>
        </w:rPr>
        <w:t xml:space="preserve">Câu 3. </w:t>
      </w:r>
      <w:r w:rsidRPr="0084439B">
        <w:t>Ở một loài thực vật, tính trạng màu sắc hoa do sự tương tác giữa các sản phẩm của hai cặp gene A, a và B, b phân li độc lập theo sơ đồ:</w:t>
      </w:r>
    </w:p>
    <w:p w14:paraId="64FCF3F4" w14:textId="77777777" w:rsidR="00B62417" w:rsidRPr="0084439B" w:rsidRDefault="00B62417" w:rsidP="00B62417">
      <w:pPr>
        <w:ind w:firstLine="300"/>
        <w:jc w:val="center"/>
      </w:pPr>
      <w:r w:rsidRPr="0084439B">
        <w:rPr>
          <w:noProof/>
        </w:rPr>
        <w:drawing>
          <wp:inline distT="0" distB="0" distL="0" distR="0" wp14:anchorId="7055509C" wp14:editId="30C46F0E">
            <wp:extent cx="4038572" cy="1797078"/>
            <wp:effectExtent l="0" t="0" r="0" b="0"/>
            <wp:docPr id="279559488" name="Picture 279559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559488" name="Picture 279559488"/>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065810" cy="1809198"/>
                    </a:xfrm>
                    <a:prstGeom prst="rect">
                      <a:avLst/>
                    </a:prstGeom>
                  </pic:spPr>
                </pic:pic>
              </a:graphicData>
            </a:graphic>
          </wp:inline>
        </w:drawing>
      </w:r>
    </w:p>
    <w:p w14:paraId="5727B7D9" w14:textId="77777777" w:rsidR="00B62417" w:rsidRPr="0084439B" w:rsidRDefault="00B62417" w:rsidP="009742F1">
      <w:pPr>
        <w:ind w:firstLine="300"/>
        <w:jc w:val="both"/>
        <w:rPr>
          <w:rFonts w:eastAsiaTheme="minorEastAsia"/>
        </w:rPr>
      </w:pPr>
      <w:r w:rsidRPr="0084439B">
        <w:t>Các allele a và b không tổng hợp được enzyme nên không có chức năng trên. Lai các cây hoa màu vàng thuần chủng với nhau thu được F</w:t>
      </w:r>
      <w:r w:rsidRPr="0084439B">
        <w:rPr>
          <w:vertAlign w:val="subscript"/>
        </w:rPr>
        <w:t>1</w:t>
      </w:r>
      <w:r w:rsidRPr="0084439B">
        <w:t xml:space="preserve"> toàn cây có hoa màu tím. Cho F</w:t>
      </w:r>
      <w:r w:rsidRPr="0084439B">
        <w:rPr>
          <w:vertAlign w:val="subscript"/>
        </w:rPr>
        <w:t>1</w:t>
      </w:r>
      <w:r w:rsidRPr="0084439B">
        <w:t xml:space="preserve"> tự thụ phấn thu được F</w:t>
      </w:r>
      <w:r w:rsidRPr="0084439B">
        <w:rPr>
          <w:vertAlign w:val="subscript"/>
        </w:rPr>
        <w:t>2</w:t>
      </w:r>
      <w:r w:rsidRPr="0084439B">
        <w:t xml:space="preserve">. Biết rằng không xảy ra đột biến, sức sống của các giao tử và các cá thể như nhau. Theo lí thuyết, mỗi nhận định sau là </w:t>
      </w:r>
      <w:r w:rsidRPr="0084439B">
        <w:rPr>
          <w:b/>
          <w:bCs/>
        </w:rPr>
        <w:t xml:space="preserve">đúng </w:t>
      </w:r>
      <w:r w:rsidRPr="0084439B">
        <w:t xml:space="preserve">hay </w:t>
      </w:r>
      <w:r w:rsidRPr="0084439B">
        <w:rPr>
          <w:b/>
          <w:bCs/>
        </w:rPr>
        <w:t>sai</w:t>
      </w:r>
      <w:r w:rsidRPr="0084439B">
        <w:t>?</w:t>
      </w:r>
    </w:p>
    <w:p w14:paraId="29C4E25D" w14:textId="77777777" w:rsidR="00B62417" w:rsidRPr="0084439B" w:rsidRDefault="00B62417" w:rsidP="00B62417">
      <w:pPr>
        <w:tabs>
          <w:tab w:val="left" w:pos="300"/>
        </w:tabs>
        <w:jc w:val="both"/>
        <w:rPr>
          <w:rFonts w:eastAsiaTheme="minorEastAsia"/>
        </w:rPr>
      </w:pPr>
      <w:r w:rsidRPr="0084439B">
        <w:rPr>
          <w:b/>
        </w:rPr>
        <w:tab/>
        <w:t xml:space="preserve">a) </w:t>
      </w:r>
      <w:r w:rsidRPr="0084439B">
        <w:t>Trong số các cây hoa màu vàng F2, cây đồng hợp chiếm tỉ lệ là 50%.</w:t>
      </w:r>
    </w:p>
    <w:p w14:paraId="012CDE29" w14:textId="77777777" w:rsidR="00B62417" w:rsidRPr="0084439B" w:rsidRDefault="00B62417" w:rsidP="00B62417">
      <w:pPr>
        <w:tabs>
          <w:tab w:val="left" w:pos="300"/>
        </w:tabs>
        <w:jc w:val="both"/>
        <w:rPr>
          <w:rFonts w:eastAsiaTheme="minorEastAsia"/>
        </w:rPr>
      </w:pPr>
      <w:r w:rsidRPr="0084439B">
        <w:rPr>
          <w:b/>
        </w:rPr>
        <w:tab/>
        <w:t xml:space="preserve">b) </w:t>
      </w:r>
      <w:r w:rsidRPr="0084439B">
        <w:t>Có tối đa 4 loại kiểu gene quy định kiểu hình hoa tím trong quần thể.</w:t>
      </w:r>
    </w:p>
    <w:p w14:paraId="31536C3D" w14:textId="77777777" w:rsidR="00B62417" w:rsidRPr="0084439B" w:rsidRDefault="00B62417" w:rsidP="00B62417">
      <w:pPr>
        <w:tabs>
          <w:tab w:val="left" w:pos="300"/>
        </w:tabs>
        <w:jc w:val="both"/>
        <w:rPr>
          <w:rFonts w:eastAsiaTheme="minorEastAsia"/>
        </w:rPr>
      </w:pPr>
      <w:r w:rsidRPr="0084439B">
        <w:rPr>
          <w:b/>
        </w:rPr>
        <w:tab/>
        <w:t xml:space="preserve">c) </w:t>
      </w:r>
      <w:r w:rsidRPr="0084439B">
        <w:t>Ở F</w:t>
      </w:r>
      <w:r w:rsidRPr="0084439B">
        <w:rPr>
          <w:vertAlign w:val="subscript"/>
        </w:rPr>
        <w:t>2</w:t>
      </w:r>
      <w:r w:rsidRPr="0084439B">
        <w:t>, cây hoa màu trắng chiếm tỉ lệ 6,25%.</w:t>
      </w:r>
    </w:p>
    <w:p w14:paraId="686C337B" w14:textId="77777777" w:rsidR="00B62417" w:rsidRDefault="00B62417" w:rsidP="00B62417">
      <w:pPr>
        <w:tabs>
          <w:tab w:val="left" w:pos="300"/>
        </w:tabs>
        <w:jc w:val="both"/>
      </w:pPr>
      <w:r w:rsidRPr="0084439B">
        <w:rPr>
          <w:b/>
        </w:rPr>
        <w:tab/>
        <w:t xml:space="preserve">d) </w:t>
      </w:r>
      <w:r w:rsidRPr="0084439B">
        <w:t>Tính trạng màu sắc hoa do sự tương tác trực tiếp sản phẩm của các gene khác nhau.</w:t>
      </w:r>
    </w:p>
    <w:p w14:paraId="19FFDA6D" w14:textId="77777777" w:rsidR="006C141D" w:rsidRDefault="006C141D" w:rsidP="006C141D">
      <w:pPr>
        <w:tabs>
          <w:tab w:val="left" w:pos="300"/>
        </w:tabs>
        <w:jc w:val="center"/>
        <w:rPr>
          <w:b/>
          <w:bCs/>
          <w:color w:val="0070C0"/>
          <w:lang w:val="sv-SE"/>
        </w:rPr>
      </w:pPr>
      <w:r w:rsidRPr="009240A1">
        <w:rPr>
          <w:b/>
          <w:bCs/>
          <w:color w:val="0070C0"/>
          <w:lang w:val="sv-SE"/>
        </w:rPr>
        <w:t>Hướng dẫn giải</w:t>
      </w:r>
    </w:p>
    <w:p w14:paraId="06FEAA2B" w14:textId="77777777" w:rsidR="00570928" w:rsidRPr="000C3BDF" w:rsidRDefault="00570928" w:rsidP="00570928">
      <w:pPr>
        <w:tabs>
          <w:tab w:val="left" w:pos="300"/>
        </w:tabs>
        <w:rPr>
          <w:color w:val="EE0000"/>
          <w:lang w:val="sv-SE"/>
        </w:rPr>
      </w:pPr>
      <w:r w:rsidRPr="000C3BDF">
        <w:rPr>
          <w:color w:val="EE0000"/>
          <w:lang w:val="sv-SE"/>
        </w:rPr>
        <w:t>Quy ước:</w:t>
      </w:r>
    </w:p>
    <w:p w14:paraId="3C33DAC5" w14:textId="77777777" w:rsidR="00440E8A" w:rsidRPr="000C3BDF" w:rsidRDefault="00570928" w:rsidP="00570928">
      <w:pPr>
        <w:tabs>
          <w:tab w:val="left" w:pos="300"/>
        </w:tabs>
        <w:rPr>
          <w:color w:val="EE0000"/>
          <w:lang w:val="sv-SE"/>
        </w:rPr>
      </w:pPr>
      <w:r w:rsidRPr="000C3BDF">
        <w:rPr>
          <w:color w:val="EE0000"/>
          <w:lang w:val="sv-SE"/>
        </w:rPr>
        <w:t>A-</w:t>
      </w:r>
      <w:r w:rsidR="00440E8A" w:rsidRPr="000C3BDF">
        <w:rPr>
          <w:color w:val="EE0000"/>
          <w:lang w:val="sv-SE"/>
        </w:rPr>
        <w:t>B- : Hoa tím</w:t>
      </w:r>
    </w:p>
    <w:p w14:paraId="669FF0C1" w14:textId="77777777" w:rsidR="00440E8A" w:rsidRPr="000C3BDF" w:rsidRDefault="00440E8A" w:rsidP="00570928">
      <w:pPr>
        <w:tabs>
          <w:tab w:val="left" w:pos="300"/>
        </w:tabs>
        <w:rPr>
          <w:color w:val="EE0000"/>
          <w:lang w:val="sv-SE"/>
        </w:rPr>
      </w:pPr>
      <w:r w:rsidRPr="000C3BDF">
        <w:rPr>
          <w:color w:val="EE0000"/>
          <w:lang w:val="sv-SE"/>
        </w:rPr>
        <w:t>A-bb; aaB-: Hoa vàng</w:t>
      </w:r>
    </w:p>
    <w:p w14:paraId="39EB896B" w14:textId="5E237335" w:rsidR="00570928" w:rsidRPr="000C3BDF" w:rsidRDefault="00440E8A" w:rsidP="00570928">
      <w:pPr>
        <w:tabs>
          <w:tab w:val="left" w:pos="300"/>
        </w:tabs>
        <w:rPr>
          <w:color w:val="EE0000"/>
          <w:lang w:val="sv-SE"/>
        </w:rPr>
      </w:pPr>
      <w:r w:rsidRPr="000C3BDF">
        <w:rPr>
          <w:color w:val="EE0000"/>
          <w:lang w:val="sv-SE"/>
        </w:rPr>
        <w:t>aabb: Hoa trắng</w:t>
      </w:r>
      <w:r w:rsidR="00570928" w:rsidRPr="000C3BDF">
        <w:rPr>
          <w:color w:val="EE0000"/>
          <w:lang w:val="sv-SE"/>
        </w:rPr>
        <w:tab/>
      </w:r>
    </w:p>
    <w:p w14:paraId="489725F8" w14:textId="40BB5C53" w:rsidR="00570928" w:rsidRPr="000C3BDF" w:rsidRDefault="00570928" w:rsidP="00570928">
      <w:pPr>
        <w:tabs>
          <w:tab w:val="left" w:pos="300"/>
        </w:tabs>
        <w:rPr>
          <w:color w:val="EE0000"/>
          <w:lang w:val="sv-SE"/>
        </w:rPr>
      </w:pPr>
      <w:r w:rsidRPr="000C3BDF">
        <w:rPr>
          <w:color w:val="EE0000"/>
          <w:lang w:val="sv-SE"/>
        </w:rPr>
        <w:t xml:space="preserve">P: Aabb </w:t>
      </w:r>
      <w:r w:rsidRPr="000C3BDF">
        <w:rPr>
          <w:color w:val="EE0000"/>
          <w:lang w:val="sv-SE"/>
        </w:rPr>
        <w:sym w:font="Symbol" w:char="F0B4"/>
      </w:r>
      <w:r w:rsidRPr="000C3BDF">
        <w:rPr>
          <w:color w:val="EE0000"/>
          <w:lang w:val="sv-SE"/>
        </w:rPr>
        <w:t xml:space="preserve"> aaBB </w:t>
      </w:r>
      <w:r w:rsidRPr="000C3BDF">
        <w:rPr>
          <w:color w:val="EE0000"/>
          <w:lang w:val="sv-SE"/>
        </w:rPr>
        <w:sym w:font="Wingdings" w:char="F0E0"/>
      </w:r>
      <w:r w:rsidRPr="000C3BDF">
        <w:rPr>
          <w:color w:val="EE0000"/>
          <w:lang w:val="sv-SE"/>
        </w:rPr>
        <w:t xml:space="preserve"> F1: AaBb</w:t>
      </w:r>
      <w:r w:rsidR="000C3BDF" w:rsidRPr="000C3BDF">
        <w:rPr>
          <w:color w:val="EE0000"/>
          <w:lang w:val="sv-SE"/>
        </w:rPr>
        <w:t xml:space="preserve"> </w:t>
      </w:r>
      <w:r w:rsidR="000C3BDF" w:rsidRPr="000C3BDF">
        <w:rPr>
          <w:color w:val="EE0000"/>
          <w:lang w:val="sv-SE"/>
        </w:rPr>
        <w:sym w:font="Wingdings" w:char="F0E0"/>
      </w:r>
      <w:r w:rsidR="000C3BDF" w:rsidRPr="000C3BDF">
        <w:rPr>
          <w:color w:val="EE0000"/>
          <w:lang w:val="sv-SE"/>
        </w:rPr>
        <w:t xml:space="preserve"> </w:t>
      </w:r>
      <w:r w:rsidR="000C3BDF" w:rsidRPr="000C3BDF">
        <w:rPr>
          <w:rFonts w:eastAsiaTheme="minorEastAsia"/>
          <w:color w:val="EE0000"/>
        </w:rPr>
        <w:t>F2: 9 A-B- : 3 A-bb: 3 aaB- : 1aabb</w:t>
      </w:r>
    </w:p>
    <w:p w14:paraId="076B5693" w14:textId="3BE000BD" w:rsidR="006C141D" w:rsidRPr="00B33CD2" w:rsidRDefault="003F7ED2" w:rsidP="003F7ED2">
      <w:pPr>
        <w:tabs>
          <w:tab w:val="left" w:pos="300"/>
        </w:tabs>
        <w:ind w:left="780" w:hanging="420"/>
        <w:rPr>
          <w:rFonts w:eastAsiaTheme="minorEastAsia"/>
          <w:b/>
          <w:bCs/>
          <w:color w:val="7030A0"/>
        </w:rPr>
      </w:pPr>
      <w:r w:rsidRPr="00B33CD2">
        <w:rPr>
          <w:b/>
          <w:bCs/>
          <w:color w:val="7030A0"/>
        </w:rPr>
        <w:t>a)</w:t>
      </w:r>
      <w:r w:rsidRPr="00B33CD2">
        <w:rPr>
          <w:b/>
          <w:bCs/>
          <w:color w:val="7030A0"/>
        </w:rPr>
        <w:tab/>
      </w:r>
      <w:r w:rsidR="006869A6" w:rsidRPr="00B33CD2">
        <w:rPr>
          <w:rFonts w:eastAsiaTheme="minorEastAsia"/>
          <w:b/>
          <w:bCs/>
          <w:color w:val="7030A0"/>
        </w:rPr>
        <w:t>SAI</w:t>
      </w:r>
    </w:p>
    <w:p w14:paraId="00422BCD" w14:textId="44995C1D" w:rsidR="000C3BDF" w:rsidRPr="000C3BDF" w:rsidRDefault="000C3BDF" w:rsidP="000C3BDF">
      <w:pPr>
        <w:tabs>
          <w:tab w:val="left" w:pos="300"/>
        </w:tabs>
        <w:ind w:left="780"/>
        <w:rPr>
          <w:rFonts w:eastAsiaTheme="minorEastAsia"/>
          <w:color w:val="EE0000"/>
        </w:rPr>
      </w:pPr>
      <w:r w:rsidRPr="000C3BDF">
        <w:rPr>
          <w:rFonts w:eastAsiaTheme="minorEastAsia"/>
          <w:color w:val="EE0000"/>
        </w:rPr>
        <w:t xml:space="preserve">Tỉ lệ cây đồng hợp ở F2 là AABB + AAbb + aaBB + aabb = </w:t>
      </w:r>
      <w:r w:rsidRPr="000C3BDF">
        <w:rPr>
          <w:rFonts w:eastAsiaTheme="minorEastAsia"/>
          <w:color w:val="EE0000"/>
          <w:position w:val="-26"/>
        </w:rPr>
        <w:object w:dxaOrig="2280" w:dyaOrig="700" w14:anchorId="038947EF">
          <v:shape id="_x0000_i1043" type="#_x0000_t75" alt="" style="width:114pt;height:34.5pt" o:ole="">
            <v:imagedata r:id="rId41" o:title=""/>
          </v:shape>
          <o:OLEObject Type="Embed" ProgID="Equation.DSMT4" ShapeID="_x0000_i1043" DrawAspect="Content" ObjectID="_1837188262" r:id="rId44"/>
        </w:object>
      </w:r>
    </w:p>
    <w:p w14:paraId="3BE50A1D" w14:textId="2D1FE6A5" w:rsidR="006C141D" w:rsidRPr="00B33CD2" w:rsidRDefault="003F7ED2" w:rsidP="003F7ED2">
      <w:pPr>
        <w:tabs>
          <w:tab w:val="left" w:pos="300"/>
        </w:tabs>
        <w:ind w:left="780" w:hanging="420"/>
        <w:rPr>
          <w:rFonts w:eastAsiaTheme="minorEastAsia"/>
          <w:b/>
          <w:bCs/>
          <w:color w:val="7030A0"/>
        </w:rPr>
      </w:pPr>
      <w:r w:rsidRPr="00B33CD2">
        <w:rPr>
          <w:b/>
          <w:bCs/>
          <w:color w:val="7030A0"/>
        </w:rPr>
        <w:t>b)</w:t>
      </w:r>
      <w:r w:rsidRPr="00B33CD2">
        <w:rPr>
          <w:b/>
          <w:bCs/>
          <w:color w:val="7030A0"/>
        </w:rPr>
        <w:tab/>
      </w:r>
      <w:r w:rsidR="006869A6" w:rsidRPr="00B33CD2">
        <w:rPr>
          <w:rFonts w:eastAsiaTheme="minorEastAsia"/>
          <w:b/>
          <w:bCs/>
          <w:color w:val="7030A0"/>
        </w:rPr>
        <w:t>ĐÚNG</w:t>
      </w:r>
    </w:p>
    <w:p w14:paraId="0753BD96" w14:textId="5CA645A5" w:rsidR="000C3BDF" w:rsidRPr="00A00AB4" w:rsidRDefault="00A00AB4" w:rsidP="000C3BDF">
      <w:pPr>
        <w:tabs>
          <w:tab w:val="left" w:pos="300"/>
        </w:tabs>
        <w:ind w:left="780"/>
        <w:rPr>
          <w:rFonts w:eastAsiaTheme="minorEastAsia"/>
          <w:color w:val="EE0000"/>
        </w:rPr>
      </w:pPr>
      <w:r>
        <w:rPr>
          <w:rFonts w:eastAsiaTheme="minorEastAsia"/>
          <w:color w:val="EE0000"/>
        </w:rPr>
        <w:t>4 loại KG quy định KH hoa tím là: AABB, AABb, AaBB; AaBb</w:t>
      </w:r>
    </w:p>
    <w:p w14:paraId="5CC1C3AA" w14:textId="2EF2A139" w:rsidR="006C141D" w:rsidRPr="00B33CD2" w:rsidRDefault="003F7ED2" w:rsidP="003F7ED2">
      <w:pPr>
        <w:tabs>
          <w:tab w:val="left" w:pos="300"/>
        </w:tabs>
        <w:ind w:left="780" w:hanging="420"/>
        <w:rPr>
          <w:rFonts w:eastAsiaTheme="minorEastAsia"/>
          <w:b/>
          <w:bCs/>
          <w:color w:val="7030A0"/>
        </w:rPr>
      </w:pPr>
      <w:r w:rsidRPr="00B33CD2">
        <w:rPr>
          <w:b/>
          <w:bCs/>
          <w:color w:val="7030A0"/>
        </w:rPr>
        <w:t>c)</w:t>
      </w:r>
      <w:r w:rsidRPr="00B33CD2">
        <w:rPr>
          <w:b/>
          <w:bCs/>
          <w:color w:val="7030A0"/>
        </w:rPr>
        <w:tab/>
      </w:r>
      <w:r w:rsidR="006869A6" w:rsidRPr="00B33CD2">
        <w:rPr>
          <w:rFonts w:eastAsiaTheme="minorEastAsia"/>
          <w:b/>
          <w:bCs/>
          <w:color w:val="7030A0"/>
        </w:rPr>
        <w:t>ĐÚNG</w:t>
      </w:r>
    </w:p>
    <w:p w14:paraId="0A6A6CEE" w14:textId="09E3EEB8" w:rsidR="00A00AB4" w:rsidRPr="00A00AB4" w:rsidRDefault="00A00AB4" w:rsidP="00A00AB4">
      <w:pPr>
        <w:tabs>
          <w:tab w:val="left" w:pos="300"/>
        </w:tabs>
        <w:ind w:left="780"/>
        <w:rPr>
          <w:rFonts w:eastAsiaTheme="minorEastAsia"/>
          <w:color w:val="EE0000"/>
        </w:rPr>
      </w:pPr>
      <w:r>
        <w:rPr>
          <w:rFonts w:eastAsiaTheme="minorEastAsia"/>
          <w:color w:val="EE0000"/>
        </w:rPr>
        <w:t xml:space="preserve">Tỉ lệ cây hoa trắng ở F2 là aabb = </w:t>
      </w:r>
      <w:r w:rsidR="00801A98" w:rsidRPr="00801A98">
        <w:rPr>
          <w:rFonts w:eastAsiaTheme="minorEastAsia"/>
          <w:color w:val="EE0000"/>
          <w:position w:val="-28"/>
        </w:rPr>
        <w:object w:dxaOrig="2260" w:dyaOrig="720" w14:anchorId="143EC6B5">
          <v:shape id="_x0000_i1044" type="#_x0000_t75" alt="" style="width:113.25pt;height:36pt" o:ole="">
            <v:imagedata r:id="rId45" o:title=""/>
          </v:shape>
          <o:OLEObject Type="Embed" ProgID="Equation.DSMT4" ShapeID="_x0000_i1044" DrawAspect="Content" ObjectID="_1837188263" r:id="rId46"/>
        </w:object>
      </w:r>
    </w:p>
    <w:p w14:paraId="107C3564" w14:textId="77777777" w:rsidR="006C141D" w:rsidRPr="00B33CD2" w:rsidRDefault="006C141D" w:rsidP="006C141D">
      <w:pPr>
        <w:tabs>
          <w:tab w:val="left" w:pos="300"/>
        </w:tabs>
        <w:ind w:left="720" w:hanging="360"/>
        <w:rPr>
          <w:rFonts w:eastAsiaTheme="minorEastAsia"/>
          <w:b/>
          <w:bCs/>
          <w:color w:val="7030A0"/>
        </w:rPr>
      </w:pPr>
      <w:r w:rsidRPr="00B33CD2">
        <w:rPr>
          <w:b/>
          <w:bCs/>
          <w:color w:val="7030A0"/>
        </w:rPr>
        <w:t>d)</w:t>
      </w:r>
      <w:r w:rsidRPr="00B33CD2">
        <w:rPr>
          <w:b/>
          <w:bCs/>
          <w:color w:val="7030A0"/>
        </w:rPr>
        <w:tab/>
      </w:r>
      <w:r w:rsidRPr="00B33CD2">
        <w:rPr>
          <w:rFonts w:eastAsiaTheme="minorEastAsia"/>
          <w:b/>
          <w:bCs/>
          <w:color w:val="7030A0"/>
        </w:rPr>
        <w:t xml:space="preserve"> </w:t>
      </w:r>
      <w:r w:rsidR="006869A6" w:rsidRPr="00B33CD2">
        <w:rPr>
          <w:rFonts w:eastAsiaTheme="minorEastAsia"/>
          <w:b/>
          <w:bCs/>
          <w:color w:val="7030A0"/>
        </w:rPr>
        <w:t>SAI</w:t>
      </w:r>
    </w:p>
    <w:p w14:paraId="0818EEA2" w14:textId="085CA375" w:rsidR="006C141D" w:rsidRDefault="005434BA" w:rsidP="00B62417">
      <w:pPr>
        <w:tabs>
          <w:tab w:val="left" w:pos="300"/>
        </w:tabs>
        <w:jc w:val="both"/>
        <w:rPr>
          <w:rFonts w:eastAsiaTheme="minorEastAsia"/>
          <w:color w:val="EE0000"/>
        </w:rPr>
      </w:pPr>
      <w:r>
        <w:rPr>
          <w:rFonts w:eastAsiaTheme="minorEastAsia"/>
        </w:rPr>
        <w:tab/>
      </w:r>
      <w:r>
        <w:rPr>
          <w:rFonts w:eastAsiaTheme="minorEastAsia"/>
        </w:rPr>
        <w:tab/>
      </w:r>
      <w:r>
        <w:rPr>
          <w:rFonts w:eastAsiaTheme="minorEastAsia"/>
          <w:color w:val="EE0000"/>
        </w:rPr>
        <w:t>C</w:t>
      </w:r>
      <w:r w:rsidRPr="005434BA">
        <w:rPr>
          <w:rFonts w:eastAsiaTheme="minorEastAsia"/>
          <w:color w:val="EE0000"/>
        </w:rPr>
        <w:t>ác gene không allele tạo ra các sản phẩm khác nhau, các sản phẩm này không tương tác trực tiếp với nhau mà tương tác gián tiếp cùng tham gia vào một chuỗi phản ứng nối tiếp nhau để tạo ra các sản phẩm trung gian và kết thúc tạo nên sản phẩm cuối cùng.</w:t>
      </w:r>
    </w:p>
    <w:p w14:paraId="22DF4595" w14:textId="77777777" w:rsidR="00B33CD2" w:rsidRPr="005434BA" w:rsidRDefault="00B33CD2" w:rsidP="00B62417">
      <w:pPr>
        <w:tabs>
          <w:tab w:val="left" w:pos="300"/>
        </w:tabs>
        <w:jc w:val="both"/>
        <w:rPr>
          <w:rFonts w:eastAsiaTheme="minorEastAsia"/>
          <w:color w:val="EE0000"/>
        </w:rPr>
      </w:pPr>
    </w:p>
    <w:p w14:paraId="3F878442" w14:textId="77777777" w:rsidR="00B62417" w:rsidRPr="0084439B" w:rsidRDefault="00B62417" w:rsidP="00B62417">
      <w:pPr>
        <w:jc w:val="both"/>
        <w:rPr>
          <w:rFonts w:eastAsia="Cambria"/>
        </w:rPr>
      </w:pPr>
      <w:r w:rsidRPr="0084439B">
        <w:rPr>
          <w:b/>
        </w:rPr>
        <w:t xml:space="preserve">Câu 4. </w:t>
      </w:r>
      <w:r w:rsidRPr="0084439B">
        <w:t xml:space="preserve">Ở vi khuẩn </w:t>
      </w:r>
      <w:r w:rsidRPr="00C9733C">
        <w:rPr>
          <w:i/>
        </w:rPr>
        <w:t>E.coli</w:t>
      </w:r>
      <w:r w:rsidRPr="0084439B">
        <w:rPr>
          <w:iCs/>
        </w:rPr>
        <w:t xml:space="preserve"> </w:t>
      </w:r>
      <w:r w:rsidRPr="0084439B">
        <w:t xml:space="preserve">kiểu bình thường, sự biểu hiện của gene </w:t>
      </w:r>
      <w:r w:rsidRPr="0084439B">
        <w:rPr>
          <w:i/>
        </w:rPr>
        <w:t>lacZ</w:t>
      </w:r>
      <w:r w:rsidRPr="0084439B">
        <w:t xml:space="preserve"> (mã hóa ß- galactosidase), gene </w:t>
      </w:r>
      <w:r w:rsidRPr="0084439B">
        <w:rPr>
          <w:i/>
        </w:rPr>
        <w:t>lacY</w:t>
      </w:r>
      <w:r w:rsidRPr="0084439B">
        <w:t xml:space="preserve"> (mã hóa permease), gene </w:t>
      </w:r>
      <w:r w:rsidRPr="0084439B">
        <w:rPr>
          <w:i/>
        </w:rPr>
        <w:t>lacA</w:t>
      </w:r>
      <w:r w:rsidRPr="0084439B">
        <w:t xml:space="preserve"> (mã hóa transacetylase) thuộc operon lac phụ thuộc vào sự có mặt của lactose trong môi trường nuôi cấy. Bằng kỹ thuật gây đột biến nhân tạo, người ta đã tạo ra được các chủng vi khuẩn đột biến khác nhau và được nuôi cấy trong hai môi trường: không có lactose và có lactose. Sự biểu hiện gene của các chủng vi khuẩn được thể hiện ở bảng dưới đây:</w:t>
      </w:r>
    </w:p>
    <w:p w14:paraId="4CE9B5C9" w14:textId="77777777" w:rsidR="00B62417" w:rsidRPr="0084439B" w:rsidRDefault="00B62417" w:rsidP="00B62417">
      <w:pPr>
        <w:ind w:firstLine="300"/>
        <w:jc w:val="both"/>
      </w:pPr>
      <w:r w:rsidRPr="0084439B">
        <w:rPr>
          <w:noProof/>
        </w:rPr>
        <w:lastRenderedPageBreak/>
        <w:drawing>
          <wp:inline distT="0" distB="0" distL="0" distR="0" wp14:anchorId="3AD6C889" wp14:editId="7AE532AA">
            <wp:extent cx="6660515" cy="1240790"/>
            <wp:effectExtent l="0" t="0" r="0" b="0"/>
            <wp:docPr id="1101230408" name="Picture 1101230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230408" name="Picture 1101230408"/>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660515" cy="1240790"/>
                    </a:xfrm>
                    <a:prstGeom prst="rect">
                      <a:avLst/>
                    </a:prstGeom>
                  </pic:spPr>
                </pic:pic>
              </a:graphicData>
            </a:graphic>
          </wp:inline>
        </w:drawing>
      </w:r>
    </w:p>
    <w:p w14:paraId="3CEFC9BE" w14:textId="77777777" w:rsidR="00B62417" w:rsidRPr="0084439B" w:rsidRDefault="00B62417" w:rsidP="00C9733C">
      <w:pPr>
        <w:ind w:firstLine="300"/>
        <w:jc w:val="both"/>
        <w:rPr>
          <w:rFonts w:eastAsiaTheme="minorEastAsia"/>
        </w:rPr>
      </w:pPr>
      <w:r w:rsidRPr="0084439B">
        <w:t>Trong đó, dấu (+) là enzyme được tổng hợp, có dấu (-) là enzyme không được tổng hợp (hoặc tổng hợp rất ít).</w:t>
      </w:r>
    </w:p>
    <w:p w14:paraId="561B632D" w14:textId="77777777" w:rsidR="00B62417" w:rsidRPr="0084439B" w:rsidRDefault="00B62417" w:rsidP="00B62417">
      <w:pPr>
        <w:tabs>
          <w:tab w:val="left" w:pos="300"/>
        </w:tabs>
        <w:jc w:val="both"/>
        <w:rPr>
          <w:rFonts w:eastAsiaTheme="minorEastAsia"/>
        </w:rPr>
      </w:pPr>
      <w:r w:rsidRPr="0084439B">
        <w:rPr>
          <w:b/>
        </w:rPr>
        <w:tab/>
        <w:t xml:space="preserve">a) </w:t>
      </w:r>
      <w:r w:rsidRPr="0084439B">
        <w:t xml:space="preserve">Cả 3 gene </w:t>
      </w:r>
      <w:r w:rsidRPr="0084439B">
        <w:rPr>
          <w:i/>
        </w:rPr>
        <w:t xml:space="preserve">lacZ, lacY </w:t>
      </w:r>
      <w:r w:rsidRPr="0084439B">
        <w:t xml:space="preserve">và </w:t>
      </w:r>
      <w:r w:rsidRPr="0084439B">
        <w:rPr>
          <w:i/>
        </w:rPr>
        <w:t>lacA</w:t>
      </w:r>
      <w:r w:rsidRPr="0084439B">
        <w:t xml:space="preserve"> có vùng promoter giống nhau.</w:t>
      </w:r>
    </w:p>
    <w:p w14:paraId="73B8976D" w14:textId="77777777" w:rsidR="00B62417" w:rsidRPr="0084439B" w:rsidRDefault="00B62417" w:rsidP="00B62417">
      <w:pPr>
        <w:tabs>
          <w:tab w:val="left" w:pos="300"/>
        </w:tabs>
        <w:jc w:val="both"/>
        <w:rPr>
          <w:rFonts w:eastAsiaTheme="minorEastAsia"/>
        </w:rPr>
      </w:pPr>
      <w:r w:rsidRPr="0084439B">
        <w:rPr>
          <w:b/>
        </w:rPr>
        <w:tab/>
        <w:t xml:space="preserve">b) </w:t>
      </w:r>
      <w:r w:rsidRPr="0084439B">
        <w:t>Ở chủng vi khuẩn B đã xảy ra đột biến ở vùng trình tự P (promoter) của operon lac.</w:t>
      </w:r>
    </w:p>
    <w:p w14:paraId="0B9627E3" w14:textId="77777777" w:rsidR="00B62417" w:rsidRPr="0084439B" w:rsidRDefault="00B62417" w:rsidP="00B62417">
      <w:pPr>
        <w:tabs>
          <w:tab w:val="left" w:pos="300"/>
        </w:tabs>
        <w:jc w:val="both"/>
        <w:rPr>
          <w:rFonts w:eastAsiaTheme="minorEastAsia"/>
        </w:rPr>
      </w:pPr>
      <w:r w:rsidRPr="0084439B">
        <w:rPr>
          <w:b/>
        </w:rPr>
        <w:tab/>
        <w:t xml:space="preserve">c) </w:t>
      </w:r>
      <w:r w:rsidRPr="0084439B">
        <w:t xml:space="preserve">Ở chủng vi khuẩn C có thể đã xảy ra đột biến ở vùng trình tự O (operator) của opreon lac, hoặc đột biến ở gene điều hòa </w:t>
      </w:r>
      <w:r w:rsidRPr="0084439B">
        <w:rPr>
          <w:i/>
        </w:rPr>
        <w:t>lacI</w:t>
      </w:r>
      <w:r w:rsidRPr="0084439B">
        <w:t>.</w:t>
      </w:r>
    </w:p>
    <w:p w14:paraId="1A84E989" w14:textId="77777777" w:rsidR="00B62417" w:rsidRDefault="00B62417" w:rsidP="00B62417">
      <w:pPr>
        <w:tabs>
          <w:tab w:val="left" w:pos="300"/>
        </w:tabs>
        <w:jc w:val="both"/>
      </w:pPr>
      <w:r w:rsidRPr="0084439B">
        <w:rPr>
          <w:b/>
        </w:rPr>
        <w:tab/>
        <w:t xml:space="preserve">d) </w:t>
      </w:r>
      <w:r w:rsidRPr="0084439B">
        <w:t xml:space="preserve">Chủng vi khuẩn A là chủng vi khuẩn </w:t>
      </w:r>
      <w:r w:rsidRPr="0084439B">
        <w:rPr>
          <w:iCs/>
        </w:rPr>
        <w:t xml:space="preserve">E.coli </w:t>
      </w:r>
      <w:r w:rsidRPr="0084439B">
        <w:t>kiểu bình thường.</w:t>
      </w:r>
    </w:p>
    <w:p w14:paraId="77FFFDD7" w14:textId="77777777" w:rsidR="006C141D" w:rsidRDefault="006C141D" w:rsidP="006C141D">
      <w:pPr>
        <w:tabs>
          <w:tab w:val="left" w:pos="300"/>
        </w:tabs>
        <w:jc w:val="center"/>
        <w:rPr>
          <w:b/>
          <w:bCs/>
          <w:color w:val="0070C0"/>
          <w:lang w:val="sv-SE"/>
        </w:rPr>
      </w:pPr>
      <w:r w:rsidRPr="009240A1">
        <w:rPr>
          <w:b/>
          <w:bCs/>
          <w:color w:val="0070C0"/>
          <w:lang w:val="sv-SE"/>
        </w:rPr>
        <w:t>Hướng dẫn giải</w:t>
      </w:r>
    </w:p>
    <w:p w14:paraId="32BA0F7A" w14:textId="5D6877D2" w:rsidR="006C141D" w:rsidRPr="00955E0C" w:rsidRDefault="006C141D" w:rsidP="006C141D">
      <w:pPr>
        <w:tabs>
          <w:tab w:val="left" w:pos="300"/>
        </w:tabs>
        <w:ind w:left="720" w:hanging="360"/>
        <w:rPr>
          <w:rFonts w:eastAsiaTheme="minorEastAsia"/>
          <w:b/>
          <w:bCs/>
          <w:color w:val="EE0000"/>
        </w:rPr>
      </w:pPr>
      <w:r w:rsidRPr="00B33CD2">
        <w:rPr>
          <w:b/>
          <w:bCs/>
          <w:color w:val="7030A0"/>
        </w:rPr>
        <w:t>a)</w:t>
      </w:r>
      <w:r w:rsidRPr="00B33CD2">
        <w:rPr>
          <w:b/>
          <w:bCs/>
          <w:color w:val="7030A0"/>
        </w:rPr>
        <w:tab/>
      </w:r>
      <w:r w:rsidRPr="00B33CD2">
        <w:rPr>
          <w:rFonts w:eastAsiaTheme="minorEastAsia"/>
          <w:b/>
          <w:bCs/>
          <w:color w:val="7030A0"/>
        </w:rPr>
        <w:t xml:space="preserve"> </w:t>
      </w:r>
      <w:r w:rsidR="006869A6" w:rsidRPr="00B33CD2">
        <w:rPr>
          <w:rFonts w:eastAsiaTheme="minorEastAsia"/>
          <w:b/>
          <w:bCs/>
          <w:color w:val="7030A0"/>
        </w:rPr>
        <w:t>ĐÚNG</w:t>
      </w:r>
      <w:r w:rsidR="00106BE8" w:rsidRPr="00B33CD2">
        <w:rPr>
          <w:rFonts w:eastAsiaTheme="minorEastAsia"/>
          <w:b/>
          <w:bCs/>
          <w:color w:val="7030A0"/>
        </w:rPr>
        <w:t>.</w:t>
      </w:r>
      <w:r w:rsidR="00106BE8" w:rsidRPr="00955E0C">
        <w:rPr>
          <w:rFonts w:eastAsiaTheme="minorEastAsia"/>
          <w:b/>
          <w:bCs/>
          <w:color w:val="EE0000"/>
        </w:rPr>
        <w:t xml:space="preserve"> </w:t>
      </w:r>
      <w:r w:rsidR="00106BE8" w:rsidRPr="00955E0C">
        <w:rPr>
          <w:rFonts w:eastAsiaTheme="minorEastAsia"/>
          <w:color w:val="EE0000"/>
        </w:rPr>
        <w:t>Trong cấu trúc của Operon Lac, cả 3 gene cấu trúc này được chỉ huy bởi cùng một vùng khởi động (Promoter) và cùng một vùng vận hành (Operator).</w:t>
      </w:r>
    </w:p>
    <w:p w14:paraId="26F0843A" w14:textId="77777777" w:rsidR="006C141D" w:rsidRPr="00B33CD2" w:rsidRDefault="006C141D" w:rsidP="006C141D">
      <w:pPr>
        <w:tabs>
          <w:tab w:val="left" w:pos="300"/>
        </w:tabs>
        <w:ind w:left="720" w:hanging="360"/>
        <w:rPr>
          <w:rFonts w:eastAsiaTheme="minorEastAsia"/>
          <w:b/>
          <w:bCs/>
          <w:color w:val="7030A0"/>
        </w:rPr>
      </w:pPr>
      <w:r w:rsidRPr="00B33CD2">
        <w:rPr>
          <w:b/>
          <w:bCs/>
          <w:color w:val="7030A0"/>
        </w:rPr>
        <w:t>b)</w:t>
      </w:r>
      <w:r w:rsidRPr="00B33CD2">
        <w:rPr>
          <w:b/>
          <w:bCs/>
          <w:color w:val="7030A0"/>
        </w:rPr>
        <w:tab/>
      </w:r>
      <w:r w:rsidRPr="00B33CD2">
        <w:rPr>
          <w:rFonts w:eastAsiaTheme="minorEastAsia"/>
          <w:b/>
          <w:bCs/>
          <w:color w:val="7030A0"/>
        </w:rPr>
        <w:t xml:space="preserve"> </w:t>
      </w:r>
      <w:r w:rsidR="006869A6" w:rsidRPr="00B33CD2">
        <w:rPr>
          <w:rFonts w:eastAsiaTheme="minorEastAsia"/>
          <w:b/>
          <w:bCs/>
          <w:color w:val="7030A0"/>
        </w:rPr>
        <w:t>SAI</w:t>
      </w:r>
    </w:p>
    <w:p w14:paraId="5314A598" w14:textId="7C8D9A81" w:rsidR="00E04042" w:rsidRPr="00955E0C" w:rsidRDefault="00E04042" w:rsidP="00E04042">
      <w:pPr>
        <w:tabs>
          <w:tab w:val="left" w:pos="300"/>
        </w:tabs>
        <w:ind w:left="720" w:hanging="360"/>
        <w:jc w:val="both"/>
        <w:rPr>
          <w:color w:val="EE0000"/>
        </w:rPr>
      </w:pPr>
      <w:r w:rsidRPr="00955E0C">
        <w:rPr>
          <w:b/>
          <w:bCs/>
          <w:color w:val="EE0000"/>
        </w:rPr>
        <w:tab/>
      </w:r>
      <w:r w:rsidRPr="00955E0C">
        <w:rPr>
          <w:color w:val="EE0000"/>
        </w:rPr>
        <w:t xml:space="preserve">Nếu đột biến xảy ra ở vùng P, ARN polymerase sẽ không thể bám vào để tiến hành phiên mã, dẫn đến không một enzyme nào được tạo ra. Tuy nhiên, ở chủng B, enzyme </w:t>
      </w:r>
      <w:r w:rsidRPr="00955E0C">
        <w:rPr>
          <w:i/>
          <w:iCs/>
          <w:color w:val="EE0000"/>
        </w:rPr>
        <w:t>transacetylase</w:t>
      </w:r>
      <w:r w:rsidRPr="00955E0C">
        <w:rPr>
          <w:color w:val="EE0000"/>
        </w:rPr>
        <w:t xml:space="preserve"> (do gene </w:t>
      </w:r>
      <w:r w:rsidRPr="00955E0C">
        <w:rPr>
          <w:i/>
          <w:iCs/>
          <w:color w:val="EE0000"/>
        </w:rPr>
        <w:t>lacA</w:t>
      </w:r>
      <w:r w:rsidRPr="00955E0C">
        <w:rPr>
          <w:color w:val="EE0000"/>
        </w:rPr>
        <w:t xml:space="preserve"> mã hóa) vẫn được tổng hợp khi có lactose.</w:t>
      </w:r>
    </w:p>
    <w:p w14:paraId="5C20F74A" w14:textId="03D4476B" w:rsidR="00E04042" w:rsidRPr="00955E0C" w:rsidRDefault="00E04042" w:rsidP="00E04042">
      <w:pPr>
        <w:tabs>
          <w:tab w:val="left" w:pos="300"/>
        </w:tabs>
        <w:ind w:left="720" w:hanging="360"/>
        <w:jc w:val="both"/>
        <w:rPr>
          <w:color w:val="EE0000"/>
        </w:rPr>
      </w:pPr>
      <w:r w:rsidRPr="00955E0C">
        <w:rPr>
          <w:color w:val="EE0000"/>
        </w:rPr>
        <w:tab/>
      </w:r>
      <w:r w:rsidRPr="00E04042">
        <w:rPr>
          <w:color w:val="EE0000"/>
        </w:rPr>
        <w:t>C</w:t>
      </w:r>
      <w:r w:rsidRPr="00955E0C">
        <w:rPr>
          <w:color w:val="EE0000"/>
        </w:rPr>
        <w:t xml:space="preserve">ó thể chủng </w:t>
      </w:r>
      <w:r w:rsidRPr="00E04042">
        <w:rPr>
          <w:color w:val="EE0000"/>
        </w:rPr>
        <w:t xml:space="preserve">B bị đột biến ở gene cấu trúc </w:t>
      </w:r>
      <w:r w:rsidRPr="00E04042">
        <w:rPr>
          <w:i/>
          <w:iCs/>
          <w:color w:val="EE0000"/>
        </w:rPr>
        <w:t>lacZ</w:t>
      </w:r>
      <w:r w:rsidRPr="00E04042">
        <w:rPr>
          <w:color w:val="EE0000"/>
        </w:rPr>
        <w:t xml:space="preserve"> và </w:t>
      </w:r>
      <w:r w:rsidRPr="00E04042">
        <w:rPr>
          <w:i/>
          <w:iCs/>
          <w:color w:val="EE0000"/>
        </w:rPr>
        <w:t>lacY</w:t>
      </w:r>
      <w:r w:rsidRPr="00E04042">
        <w:rPr>
          <w:color w:val="EE0000"/>
        </w:rPr>
        <w:t>, khiến chúng không tạo ra được enzyme chức năng tương ứng.</w:t>
      </w:r>
    </w:p>
    <w:p w14:paraId="740D74CB" w14:textId="23C9D2B8" w:rsidR="006C141D" w:rsidRPr="00955E0C" w:rsidRDefault="006C141D" w:rsidP="006C141D">
      <w:pPr>
        <w:tabs>
          <w:tab w:val="left" w:pos="300"/>
        </w:tabs>
        <w:ind w:left="720" w:hanging="360"/>
        <w:rPr>
          <w:rFonts w:eastAsiaTheme="minorEastAsia"/>
          <w:color w:val="EE0000"/>
        </w:rPr>
      </w:pPr>
      <w:r w:rsidRPr="00B33CD2">
        <w:rPr>
          <w:b/>
          <w:bCs/>
          <w:color w:val="7030A0"/>
        </w:rPr>
        <w:t>c)</w:t>
      </w:r>
      <w:r w:rsidRPr="00B33CD2">
        <w:rPr>
          <w:b/>
          <w:bCs/>
          <w:color w:val="7030A0"/>
        </w:rPr>
        <w:tab/>
      </w:r>
      <w:r w:rsidRPr="00B33CD2">
        <w:rPr>
          <w:rFonts w:eastAsiaTheme="minorEastAsia"/>
          <w:b/>
          <w:bCs/>
          <w:color w:val="7030A0"/>
        </w:rPr>
        <w:t xml:space="preserve"> </w:t>
      </w:r>
      <w:r w:rsidR="006869A6" w:rsidRPr="00B33CD2">
        <w:rPr>
          <w:rFonts w:eastAsiaTheme="minorEastAsia"/>
          <w:b/>
          <w:bCs/>
          <w:color w:val="7030A0"/>
        </w:rPr>
        <w:t>ĐÚNG</w:t>
      </w:r>
      <w:r w:rsidR="00723E39" w:rsidRPr="00B33CD2">
        <w:rPr>
          <w:rFonts w:eastAsiaTheme="minorEastAsia"/>
          <w:b/>
          <w:bCs/>
          <w:color w:val="7030A0"/>
        </w:rPr>
        <w:t>.</w:t>
      </w:r>
      <w:r w:rsidR="00723E39" w:rsidRPr="00955E0C">
        <w:rPr>
          <w:rFonts w:eastAsiaTheme="minorEastAsia"/>
          <w:b/>
          <w:bCs/>
          <w:color w:val="EE0000"/>
        </w:rPr>
        <w:t xml:space="preserve"> </w:t>
      </w:r>
      <w:r w:rsidR="00723E39" w:rsidRPr="00955E0C">
        <w:rPr>
          <w:rFonts w:eastAsiaTheme="minorEastAsia"/>
          <w:color w:val="EE0000"/>
        </w:rPr>
        <w:t xml:space="preserve">Vì </w:t>
      </w:r>
      <w:r w:rsidR="003964CD" w:rsidRPr="00955E0C">
        <w:rPr>
          <w:rFonts w:eastAsiaTheme="minorEastAsia"/>
          <w:color w:val="EE0000"/>
        </w:rPr>
        <w:t xml:space="preserve">các gene </w:t>
      </w:r>
      <w:r w:rsidR="003964CD" w:rsidRPr="00955E0C">
        <w:rPr>
          <w:rFonts w:eastAsiaTheme="minorEastAsia"/>
          <w:i/>
          <w:iCs/>
          <w:color w:val="EE0000"/>
        </w:rPr>
        <w:t>LacA, LacY, LacZ</w:t>
      </w:r>
      <w:r w:rsidR="003964CD" w:rsidRPr="00955E0C">
        <w:rPr>
          <w:rFonts w:eastAsiaTheme="minorEastAsia"/>
          <w:color w:val="EE0000"/>
        </w:rPr>
        <w:t xml:space="preserve"> đều </w:t>
      </w:r>
      <w:r w:rsidR="009741E9" w:rsidRPr="00955E0C">
        <w:rPr>
          <w:rFonts w:eastAsiaTheme="minorEastAsia"/>
          <w:color w:val="EE0000"/>
        </w:rPr>
        <w:t>được phiên mã kể cả khi không có lactose.</w:t>
      </w:r>
    </w:p>
    <w:p w14:paraId="00D45FA8" w14:textId="59EC2FD1" w:rsidR="006C141D" w:rsidRPr="00955E0C" w:rsidRDefault="006C141D" w:rsidP="00955E0C">
      <w:pPr>
        <w:tabs>
          <w:tab w:val="left" w:pos="300"/>
        </w:tabs>
        <w:ind w:left="720" w:hanging="360"/>
        <w:rPr>
          <w:rFonts w:eastAsiaTheme="minorEastAsia"/>
          <w:b/>
          <w:bCs/>
          <w:color w:val="EE0000"/>
        </w:rPr>
      </w:pPr>
      <w:r w:rsidRPr="00B33CD2">
        <w:rPr>
          <w:b/>
          <w:bCs/>
          <w:color w:val="7030A0"/>
        </w:rPr>
        <w:t>d)</w:t>
      </w:r>
      <w:r w:rsidRPr="00B33CD2">
        <w:rPr>
          <w:b/>
          <w:bCs/>
          <w:color w:val="7030A0"/>
        </w:rPr>
        <w:tab/>
      </w:r>
      <w:r w:rsidRPr="00B33CD2">
        <w:rPr>
          <w:rFonts w:eastAsiaTheme="minorEastAsia"/>
          <w:b/>
          <w:bCs/>
          <w:color w:val="7030A0"/>
        </w:rPr>
        <w:t xml:space="preserve"> </w:t>
      </w:r>
      <w:r w:rsidR="006869A6" w:rsidRPr="00B33CD2">
        <w:rPr>
          <w:rFonts w:eastAsiaTheme="minorEastAsia"/>
          <w:b/>
          <w:bCs/>
          <w:color w:val="7030A0"/>
        </w:rPr>
        <w:t>ĐÚNG</w:t>
      </w:r>
      <w:r w:rsidR="00955E0C" w:rsidRPr="00B33CD2">
        <w:rPr>
          <w:rFonts w:eastAsiaTheme="minorEastAsia"/>
          <w:b/>
          <w:bCs/>
          <w:color w:val="7030A0"/>
        </w:rPr>
        <w:t>.</w:t>
      </w:r>
      <w:r w:rsidR="00955E0C" w:rsidRPr="00955E0C">
        <w:rPr>
          <w:rFonts w:eastAsiaTheme="minorEastAsia"/>
          <w:b/>
          <w:bCs/>
          <w:color w:val="EE0000"/>
        </w:rPr>
        <w:t xml:space="preserve"> </w:t>
      </w:r>
      <w:r w:rsidR="00955E0C" w:rsidRPr="00955E0C">
        <w:rPr>
          <w:rFonts w:eastAsiaTheme="minorEastAsia"/>
          <w:color w:val="EE0000"/>
        </w:rPr>
        <w:t>Chủng A thể hiện đúng cơ chế điều hòa của Operon Lac: chỉ tổng hợp enzyme khi môi trường có chất cảm ứng (lactose) để tiết kiệm năng lượng cho tế bào.</w:t>
      </w:r>
    </w:p>
    <w:p w14:paraId="6E6652A5" w14:textId="77777777" w:rsidR="00B62417" w:rsidRPr="0084439B" w:rsidRDefault="00B62417" w:rsidP="00B62417">
      <w:pPr>
        <w:tabs>
          <w:tab w:val="left" w:pos="300"/>
        </w:tabs>
        <w:jc w:val="both"/>
        <w:rPr>
          <w:rFonts w:eastAsiaTheme="minorEastAsia"/>
        </w:rPr>
      </w:pPr>
    </w:p>
    <w:p w14:paraId="667D80FF" w14:textId="77777777" w:rsidR="00B62417" w:rsidRPr="0084439B" w:rsidRDefault="00B62417" w:rsidP="00B62417">
      <w:pPr>
        <w:jc w:val="both"/>
        <w:rPr>
          <w:b/>
          <w:lang w:eastAsia="vi-VN" w:bidi="vi-VN"/>
        </w:rPr>
      </w:pPr>
      <w:r w:rsidRPr="0084439B">
        <w:rPr>
          <w:b/>
        </w:rPr>
        <w:t xml:space="preserve">PHẦN </w:t>
      </w:r>
      <w:r w:rsidRPr="0084439B">
        <w:rPr>
          <w:rFonts w:eastAsia="Calibri"/>
          <w:b/>
          <w:bCs/>
        </w:rPr>
        <w:t>III:</w:t>
      </w:r>
      <w:r w:rsidRPr="0084439B">
        <w:rPr>
          <w:rFonts w:eastAsia="Calibri"/>
        </w:rPr>
        <w:t xml:space="preserve"> </w:t>
      </w:r>
      <w:r w:rsidRPr="0084439B">
        <w:rPr>
          <w:rFonts w:eastAsia="Calibri"/>
          <w:b/>
          <w:bCs/>
        </w:rPr>
        <w:t xml:space="preserve">Câu trắc nghiệm yêu cầu trả lời ngắn. </w:t>
      </w:r>
      <w:r w:rsidRPr="0084439B">
        <w:rPr>
          <w:rFonts w:eastAsia="Calibri"/>
          <w:bCs/>
          <w:i/>
        </w:rPr>
        <w:t>Thí sinh trả lời từ câu 1 đến câu 6.</w:t>
      </w:r>
    </w:p>
    <w:p w14:paraId="77CAA228" w14:textId="77777777" w:rsidR="00B62417" w:rsidRPr="0084439B" w:rsidRDefault="00B62417" w:rsidP="00B62417">
      <w:pPr>
        <w:jc w:val="both"/>
        <w:rPr>
          <w:b/>
          <w:lang w:eastAsia="vi-VN" w:bidi="vi-VN"/>
        </w:rPr>
      </w:pPr>
    </w:p>
    <w:p w14:paraId="33BBCB79" w14:textId="77777777" w:rsidR="00B62417" w:rsidRPr="0084439B" w:rsidRDefault="00B62417" w:rsidP="00B62417">
      <w:pPr>
        <w:autoSpaceDE w:val="0"/>
        <w:autoSpaceDN w:val="0"/>
        <w:jc w:val="both"/>
        <w:rPr>
          <w:rFonts w:eastAsia="Calibri"/>
          <w:b/>
        </w:rPr>
      </w:pPr>
      <w:r w:rsidRPr="0084439B">
        <w:rPr>
          <w:b/>
        </w:rPr>
        <w:t xml:space="preserve">Câu 1. </w:t>
      </w:r>
      <w:r w:rsidRPr="0084439B">
        <w:t>Một gene tương ứng các nucleotide ở các mạch đơn thể hiện ở bảng dưới đây. Biết tổng tỷ lệ các loại nucleotide ở mỗi mạch đơn là 1,00. Dấu - thể hiện chưa xác định được số liệu:</w:t>
      </w:r>
    </w:p>
    <w:p w14:paraId="4679AD02" w14:textId="77777777" w:rsidR="00B62417" w:rsidRPr="0084439B" w:rsidRDefault="00B62417" w:rsidP="00B62417">
      <w:pPr>
        <w:ind w:firstLine="300"/>
        <w:jc w:val="center"/>
      </w:pPr>
      <w:r w:rsidRPr="0084439B">
        <w:rPr>
          <w:noProof/>
        </w:rPr>
        <w:drawing>
          <wp:inline distT="0" distB="0" distL="0" distR="0" wp14:anchorId="6765924C" wp14:editId="45D5A802">
            <wp:extent cx="3973554" cy="850735"/>
            <wp:effectExtent l="0" t="0" r="0" b="0"/>
            <wp:docPr id="2086490570" name="Picture 208649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490570" name="Picture 2086490570"/>
                    <pic:cNvPicPr/>
                  </pic:nvPicPr>
                  <pic:blipFill>
                    <a:blip r:embed="rId27"/>
                    <a:stretch>
                      <a:fillRect/>
                    </a:stretch>
                  </pic:blipFill>
                  <pic:spPr>
                    <a:xfrm>
                      <a:off x="0" y="0"/>
                      <a:ext cx="4015375" cy="859689"/>
                    </a:xfrm>
                    <a:prstGeom prst="rect">
                      <a:avLst/>
                    </a:prstGeom>
                  </pic:spPr>
                </pic:pic>
              </a:graphicData>
            </a:graphic>
          </wp:inline>
        </w:drawing>
      </w:r>
    </w:p>
    <w:p w14:paraId="44EF0D94" w14:textId="77777777" w:rsidR="00B62417" w:rsidRDefault="00B62417" w:rsidP="00B62417">
      <w:pPr>
        <w:ind w:firstLine="300"/>
      </w:pPr>
      <w:r w:rsidRPr="0084439B">
        <w:t>Nếu mạch 1 là mạch gốc của gene thì khi gene này phiên mã 1 lần cần các nucleotide tự do, trong đó tỉ số giữa nucleotide loại C trên tổng tổng số các nucleotide tự do bằng bao nhiêu? (</w:t>
      </w:r>
      <w:r w:rsidRPr="0084439B">
        <w:rPr>
          <w:i/>
        </w:rPr>
        <w:t>kết quả thể hiện bằng số thập phân làm tròn đến hàng phần trăm</w:t>
      </w:r>
      <w:r w:rsidRPr="0084439B">
        <w:t>)?</w:t>
      </w:r>
    </w:p>
    <w:p w14:paraId="21E8B72A" w14:textId="77777777" w:rsidR="00722ED5" w:rsidRDefault="00722ED5" w:rsidP="00B62417">
      <w:pPr>
        <w:ind w:firstLine="300"/>
        <w:rPr>
          <w:b/>
          <w:bCs/>
          <w:color w:val="EE0000"/>
        </w:rPr>
      </w:pPr>
      <w:r w:rsidRPr="00E71D51">
        <w:rPr>
          <w:b/>
          <w:bCs/>
          <w:color w:val="EE0000"/>
          <w:highlight w:val="yellow"/>
        </w:rPr>
        <w:t xml:space="preserve">Đáp án </w:t>
      </w:r>
      <w:r w:rsidRPr="005D1A3F">
        <w:rPr>
          <w:b/>
          <w:bCs/>
          <w:color w:val="EE0000"/>
          <w:highlight w:val="yellow"/>
        </w:rPr>
        <w:t xml:space="preserve">: </w:t>
      </w:r>
      <w:r w:rsidR="00E71D51" w:rsidRPr="005D1A3F">
        <w:rPr>
          <w:b/>
          <w:bCs/>
          <w:color w:val="EE0000"/>
          <w:highlight w:val="yellow"/>
        </w:rPr>
        <w:t>0,45</w:t>
      </w:r>
    </w:p>
    <w:p w14:paraId="1E7BE146" w14:textId="77777777" w:rsidR="00F05AC1" w:rsidRDefault="00F05AC1" w:rsidP="00F05AC1">
      <w:pPr>
        <w:tabs>
          <w:tab w:val="left" w:pos="300"/>
        </w:tabs>
        <w:jc w:val="center"/>
        <w:rPr>
          <w:b/>
          <w:bCs/>
          <w:color w:val="0070C0"/>
          <w:lang w:val="sv-SE"/>
        </w:rPr>
      </w:pPr>
      <w:r w:rsidRPr="009240A1">
        <w:rPr>
          <w:b/>
          <w:bCs/>
          <w:color w:val="0070C0"/>
          <w:lang w:val="sv-SE"/>
        </w:rPr>
        <w:t>Hướng dẫn giải</w:t>
      </w:r>
    </w:p>
    <w:p w14:paraId="77C79C46" w14:textId="34CDC7C1" w:rsidR="00722ED5" w:rsidRDefault="00E96606" w:rsidP="00F05AC1">
      <w:pPr>
        <w:ind w:firstLine="300"/>
        <w:rPr>
          <w:color w:val="EE0000"/>
        </w:rPr>
      </w:pPr>
      <w:r>
        <w:rPr>
          <w:color w:val="EE0000"/>
        </w:rPr>
        <w:t>G</w:t>
      </w:r>
      <w:r w:rsidR="00D53662" w:rsidRPr="004D3BCC">
        <w:rPr>
          <w:color w:val="EE0000"/>
          <w:vertAlign w:val="subscript"/>
        </w:rPr>
        <w:t>2</w:t>
      </w:r>
      <w:r w:rsidR="00D53662">
        <w:rPr>
          <w:color w:val="EE0000"/>
        </w:rPr>
        <w:t>=C</w:t>
      </w:r>
      <w:r w:rsidR="00D53662" w:rsidRPr="004D3BCC">
        <w:rPr>
          <w:color w:val="EE0000"/>
          <w:vertAlign w:val="subscript"/>
        </w:rPr>
        <w:t>1</w:t>
      </w:r>
      <w:r w:rsidR="00D53662">
        <w:rPr>
          <w:color w:val="EE0000"/>
        </w:rPr>
        <w:t xml:space="preserve">=0,15 </w:t>
      </w:r>
      <w:r w:rsidR="00D53662" w:rsidRPr="00D53662">
        <w:rPr>
          <w:color w:val="EE0000"/>
        </w:rPr>
        <w:sym w:font="Wingdings" w:char="F0E0"/>
      </w:r>
      <w:r w:rsidR="00D53662">
        <w:rPr>
          <w:color w:val="EE0000"/>
        </w:rPr>
        <w:t xml:space="preserve"> G</w:t>
      </w:r>
      <w:r w:rsidR="00D53662" w:rsidRPr="004D3BCC">
        <w:rPr>
          <w:color w:val="EE0000"/>
          <w:vertAlign w:val="subscript"/>
        </w:rPr>
        <w:t xml:space="preserve">1 </w:t>
      </w:r>
      <w:r w:rsidR="00D53662">
        <w:rPr>
          <w:color w:val="EE0000"/>
        </w:rPr>
        <w:t>= 1 – A</w:t>
      </w:r>
      <w:r w:rsidR="00D53662" w:rsidRPr="004D3BCC">
        <w:rPr>
          <w:color w:val="EE0000"/>
          <w:vertAlign w:val="subscript"/>
        </w:rPr>
        <w:t xml:space="preserve">1 </w:t>
      </w:r>
      <w:r w:rsidR="00D53662">
        <w:rPr>
          <w:color w:val="EE0000"/>
        </w:rPr>
        <w:t>– T</w:t>
      </w:r>
      <w:r w:rsidR="00D53662" w:rsidRPr="004D3BCC">
        <w:rPr>
          <w:color w:val="EE0000"/>
          <w:vertAlign w:val="subscript"/>
        </w:rPr>
        <w:t>1</w:t>
      </w:r>
      <w:r w:rsidR="00D53662">
        <w:rPr>
          <w:color w:val="EE0000"/>
        </w:rPr>
        <w:t xml:space="preserve"> – C</w:t>
      </w:r>
      <w:r w:rsidR="00D53662" w:rsidRPr="004D3BCC">
        <w:rPr>
          <w:color w:val="EE0000"/>
          <w:vertAlign w:val="subscript"/>
        </w:rPr>
        <w:t>1</w:t>
      </w:r>
      <w:r w:rsidR="00D53662">
        <w:rPr>
          <w:color w:val="EE0000"/>
        </w:rPr>
        <w:t xml:space="preserve"> = </w:t>
      </w:r>
      <w:r w:rsidR="00B45BFF">
        <w:rPr>
          <w:color w:val="EE0000"/>
        </w:rPr>
        <w:t>0,45</w:t>
      </w:r>
    </w:p>
    <w:p w14:paraId="3FC3175A" w14:textId="6130BB67" w:rsidR="00722ED5" w:rsidRPr="00722ED5" w:rsidRDefault="004D3BCC" w:rsidP="00B62417">
      <w:pPr>
        <w:ind w:firstLine="300"/>
        <w:rPr>
          <w:b/>
          <w:bCs/>
          <w:color w:val="EE0000"/>
        </w:rPr>
      </w:pPr>
      <w:r w:rsidRPr="004D3BCC">
        <w:rPr>
          <w:color w:val="EE0000"/>
        </w:rPr>
        <w:sym w:font="Wingdings" w:char="F0E0"/>
      </w:r>
      <w:r>
        <w:rPr>
          <w:color w:val="EE0000"/>
        </w:rPr>
        <w:t xml:space="preserve"> C</w:t>
      </w:r>
      <w:r w:rsidRPr="004D3BCC">
        <w:rPr>
          <w:color w:val="EE0000"/>
          <w:vertAlign w:val="subscript"/>
        </w:rPr>
        <w:t>tự do</w:t>
      </w:r>
      <w:r>
        <w:rPr>
          <w:color w:val="EE0000"/>
        </w:rPr>
        <w:t xml:space="preserve"> = G</w:t>
      </w:r>
      <w:r w:rsidRPr="004D3BCC">
        <w:rPr>
          <w:color w:val="EE0000"/>
          <w:vertAlign w:val="subscript"/>
        </w:rPr>
        <w:t>1</w:t>
      </w:r>
      <w:r>
        <w:rPr>
          <w:color w:val="EE0000"/>
        </w:rPr>
        <w:t xml:space="preserve"> = 0,45 = 45%</w:t>
      </w:r>
    </w:p>
    <w:p w14:paraId="3A639D28" w14:textId="77777777" w:rsidR="00B62417" w:rsidRPr="0084439B" w:rsidRDefault="00B62417" w:rsidP="00B62417">
      <w:pPr>
        <w:jc w:val="both"/>
        <w:rPr>
          <w:rFonts w:eastAsia="Calibri"/>
          <w:b/>
          <w:bCs/>
        </w:rPr>
      </w:pPr>
      <w:r w:rsidRPr="0084439B">
        <w:rPr>
          <w:b/>
        </w:rPr>
        <w:t xml:space="preserve">Câu 2. </w:t>
      </w:r>
      <w:r w:rsidRPr="0084439B">
        <w:t>Một cụ bà cần truyền máu, bác sĩ yêu cầu gia đình nạn nhân truyền máu gấp cho bà. Được biết thông tin về nhóm máu của một số người trong gia đình này qua phả hệ bên dưới</w:t>
      </w:r>
      <w:r w:rsidRPr="0084439B">
        <w:rPr>
          <w:lang w:val="vi-VN"/>
        </w:rPr>
        <w:t>. T</w:t>
      </w:r>
      <w:r w:rsidRPr="0084439B">
        <w:t>uy nhiên có một số người trong gia đình vắng mặt, một số khác chưa rõ thông tin về nhóm máu.</w:t>
      </w:r>
    </w:p>
    <w:p w14:paraId="1A90C99F" w14:textId="77777777" w:rsidR="00B62417" w:rsidRPr="0084439B" w:rsidRDefault="00B62417" w:rsidP="00B62417">
      <w:pPr>
        <w:ind w:firstLine="300"/>
        <w:jc w:val="both"/>
      </w:pPr>
      <w:r w:rsidRPr="0084439B">
        <w:rPr>
          <w:noProof/>
        </w:rPr>
        <w:lastRenderedPageBreak/>
        <w:drawing>
          <wp:inline distT="0" distB="0" distL="0" distR="0" wp14:anchorId="2A1B838E" wp14:editId="309B1F22">
            <wp:extent cx="6248289" cy="1982081"/>
            <wp:effectExtent l="0" t="0" r="0" b="0"/>
            <wp:docPr id="2143740701" name="Picture 214374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740701" name="Picture 2143740701"/>
                    <pic:cNvPicPr/>
                  </pic:nvPicPr>
                  <pic:blipFill>
                    <a:blip r:embed="rId28">
                      <a:extLst>
                        <a:ext uri="{28A0092B-C50C-407E-A947-70E740481C1C}">
                          <a14:useLocalDpi xmlns:a14="http://schemas.microsoft.com/office/drawing/2010/main" val="0"/>
                        </a:ext>
                      </a:extLst>
                    </a:blip>
                    <a:stretch>
                      <a:fillRect/>
                    </a:stretch>
                  </pic:blipFill>
                  <pic:spPr>
                    <a:xfrm>
                      <a:off x="0" y="0"/>
                      <a:ext cx="6275819" cy="1990814"/>
                    </a:xfrm>
                    <a:prstGeom prst="rect">
                      <a:avLst/>
                    </a:prstGeom>
                  </pic:spPr>
                </pic:pic>
              </a:graphicData>
            </a:graphic>
          </wp:inline>
        </w:drawing>
      </w:r>
    </w:p>
    <w:p w14:paraId="3F93942E" w14:textId="77777777" w:rsidR="00B62417" w:rsidRDefault="00B62417" w:rsidP="00C86A21">
      <w:pPr>
        <w:ind w:firstLine="300"/>
        <w:jc w:val="both"/>
      </w:pPr>
      <w:r w:rsidRPr="0084439B">
        <w:t>Hỏi trong gia đình nạn nhân nên để người số bao nhiêu trong phả hệ truyền máu cho cụ bà (người số 11 trong phả hệ) là thích hợp và nhanh nhất?</w:t>
      </w:r>
    </w:p>
    <w:p w14:paraId="1BA88420" w14:textId="77777777" w:rsidR="00E71D51" w:rsidRDefault="00E71D51" w:rsidP="00E71D51">
      <w:pPr>
        <w:ind w:firstLine="300"/>
        <w:rPr>
          <w:b/>
          <w:bCs/>
          <w:color w:val="EE0000"/>
        </w:rPr>
      </w:pPr>
      <w:r w:rsidRPr="00E71D51">
        <w:rPr>
          <w:b/>
          <w:bCs/>
          <w:color w:val="EE0000"/>
          <w:highlight w:val="yellow"/>
        </w:rPr>
        <w:t xml:space="preserve">Đáp </w:t>
      </w:r>
      <w:r w:rsidRPr="005D1A3F">
        <w:rPr>
          <w:b/>
          <w:bCs/>
          <w:color w:val="EE0000"/>
          <w:highlight w:val="yellow"/>
        </w:rPr>
        <w:t xml:space="preserve">án : </w:t>
      </w:r>
      <w:r w:rsidR="005D1A3F" w:rsidRPr="005D1A3F">
        <w:rPr>
          <w:b/>
          <w:bCs/>
          <w:color w:val="EE0000"/>
          <w:highlight w:val="yellow"/>
        </w:rPr>
        <w:t>22</w:t>
      </w:r>
    </w:p>
    <w:p w14:paraId="1E4641BE" w14:textId="25E9E051" w:rsidR="00C04255" w:rsidRPr="00C04255" w:rsidRDefault="00C04255" w:rsidP="00C04255">
      <w:pPr>
        <w:tabs>
          <w:tab w:val="left" w:pos="300"/>
        </w:tabs>
        <w:jc w:val="center"/>
        <w:rPr>
          <w:b/>
          <w:bCs/>
          <w:color w:val="0070C0"/>
          <w:lang w:val="sv-SE"/>
        </w:rPr>
      </w:pPr>
      <w:r w:rsidRPr="009240A1">
        <w:rPr>
          <w:b/>
          <w:bCs/>
          <w:color w:val="0070C0"/>
          <w:lang w:val="sv-SE"/>
        </w:rPr>
        <w:t>Hướng dẫn giải</w:t>
      </w:r>
    </w:p>
    <w:p w14:paraId="2AE18A2E" w14:textId="149423FC" w:rsidR="00E71D51" w:rsidRPr="00C04255" w:rsidRDefault="00500D95" w:rsidP="00B62417">
      <w:pPr>
        <w:ind w:firstLine="300"/>
        <w:rPr>
          <w:bCs/>
          <w:color w:val="EE0000"/>
        </w:rPr>
      </w:pPr>
      <w:r w:rsidRPr="00C04255">
        <w:rPr>
          <w:bCs/>
          <w:color w:val="EE0000"/>
        </w:rPr>
        <w:t xml:space="preserve">I.11 x I.12 </w:t>
      </w:r>
      <w:r w:rsidR="00FC6EE2" w:rsidRPr="00C04255">
        <w:rPr>
          <w:bCs/>
          <w:color w:val="EE0000"/>
        </w:rPr>
        <w:sym w:font="Wingdings" w:char="F0E0"/>
      </w:r>
      <w:r w:rsidR="00FC6EE2" w:rsidRPr="00C04255">
        <w:rPr>
          <w:bCs/>
          <w:color w:val="EE0000"/>
        </w:rPr>
        <w:t xml:space="preserve"> II.23: I</w:t>
      </w:r>
      <w:r w:rsidR="00FC6EE2" w:rsidRPr="00C04255">
        <w:rPr>
          <w:bCs/>
          <w:color w:val="EE0000"/>
          <w:vertAlign w:val="superscript"/>
        </w:rPr>
        <w:t>A</w:t>
      </w:r>
      <w:r w:rsidR="00FC6EE2" w:rsidRPr="00C04255">
        <w:rPr>
          <w:bCs/>
          <w:color w:val="EE0000"/>
        </w:rPr>
        <w:t>I</w:t>
      </w:r>
      <w:r w:rsidR="00FC6EE2" w:rsidRPr="00C04255">
        <w:rPr>
          <w:bCs/>
          <w:color w:val="EE0000"/>
          <w:vertAlign w:val="superscript"/>
        </w:rPr>
        <w:t>B</w:t>
      </w:r>
      <w:r w:rsidR="00FC6EE2" w:rsidRPr="00C04255">
        <w:rPr>
          <w:bCs/>
          <w:color w:val="EE0000"/>
        </w:rPr>
        <w:t xml:space="preserve"> và II.25: I</w:t>
      </w:r>
      <w:r w:rsidR="00FC6EE2" w:rsidRPr="00C04255">
        <w:rPr>
          <w:bCs/>
          <w:color w:val="EE0000"/>
          <w:vertAlign w:val="superscript"/>
        </w:rPr>
        <w:t>O</w:t>
      </w:r>
      <w:r w:rsidR="00FC6EE2" w:rsidRPr="00C04255">
        <w:rPr>
          <w:bCs/>
          <w:color w:val="EE0000"/>
        </w:rPr>
        <w:t>I</w:t>
      </w:r>
      <w:r w:rsidR="00FC6EE2" w:rsidRPr="00C04255">
        <w:rPr>
          <w:bCs/>
          <w:color w:val="EE0000"/>
          <w:vertAlign w:val="superscript"/>
        </w:rPr>
        <w:t>O</w:t>
      </w:r>
      <w:r w:rsidR="00FC6EE2" w:rsidRPr="00C04255">
        <w:rPr>
          <w:bCs/>
          <w:color w:val="EE0000"/>
        </w:rPr>
        <w:t xml:space="preserve"> </w:t>
      </w:r>
      <w:r w:rsidR="00FC6EE2" w:rsidRPr="00C04255">
        <w:rPr>
          <w:bCs/>
          <w:color w:val="EE0000"/>
        </w:rPr>
        <w:sym w:font="Wingdings" w:char="F0E0"/>
      </w:r>
      <w:r w:rsidR="00FC6EE2" w:rsidRPr="00C04255">
        <w:rPr>
          <w:bCs/>
          <w:color w:val="EE0000"/>
        </w:rPr>
        <w:t xml:space="preserve"> I.11</w:t>
      </w:r>
      <w:r w:rsidR="00556AF8" w:rsidRPr="00C04255">
        <w:rPr>
          <w:bCs/>
          <w:color w:val="EE0000"/>
        </w:rPr>
        <w:t>: I</w:t>
      </w:r>
      <w:r w:rsidR="00556AF8" w:rsidRPr="00C04255">
        <w:rPr>
          <w:bCs/>
          <w:color w:val="EE0000"/>
          <w:vertAlign w:val="superscript"/>
        </w:rPr>
        <w:t>A</w:t>
      </w:r>
      <w:r w:rsidR="00556AF8" w:rsidRPr="00C04255">
        <w:rPr>
          <w:bCs/>
          <w:color w:val="EE0000"/>
        </w:rPr>
        <w:t>I</w:t>
      </w:r>
      <w:r w:rsidR="00556AF8" w:rsidRPr="00C04255">
        <w:rPr>
          <w:bCs/>
          <w:color w:val="EE0000"/>
          <w:vertAlign w:val="superscript"/>
        </w:rPr>
        <w:t>O</w:t>
      </w:r>
      <w:r w:rsidR="00556AF8" w:rsidRPr="00C04255">
        <w:rPr>
          <w:bCs/>
          <w:color w:val="EE0000"/>
        </w:rPr>
        <w:t xml:space="preserve"> và I.12: I</w:t>
      </w:r>
      <w:r w:rsidR="00556AF8" w:rsidRPr="00C04255">
        <w:rPr>
          <w:bCs/>
          <w:color w:val="EE0000"/>
          <w:vertAlign w:val="superscript"/>
        </w:rPr>
        <w:t>B</w:t>
      </w:r>
      <w:r w:rsidR="00556AF8" w:rsidRPr="00C04255">
        <w:rPr>
          <w:bCs/>
          <w:color w:val="EE0000"/>
        </w:rPr>
        <w:t>I</w:t>
      </w:r>
      <w:r w:rsidR="00556AF8" w:rsidRPr="00C04255">
        <w:rPr>
          <w:bCs/>
          <w:color w:val="EE0000"/>
          <w:vertAlign w:val="superscript"/>
        </w:rPr>
        <w:t>O</w:t>
      </w:r>
    </w:p>
    <w:p w14:paraId="1F587527" w14:textId="0A548BFD" w:rsidR="00556AF8" w:rsidRPr="00C04255" w:rsidRDefault="007D70A6" w:rsidP="00B62417">
      <w:pPr>
        <w:ind w:firstLine="300"/>
        <w:rPr>
          <w:bCs/>
          <w:color w:val="EE0000"/>
          <w:vertAlign w:val="superscript"/>
        </w:rPr>
      </w:pPr>
      <w:r w:rsidRPr="00C04255">
        <w:rPr>
          <w:bCs/>
          <w:color w:val="EE0000"/>
        </w:rPr>
        <w:t xml:space="preserve">II.21 x II.22 </w:t>
      </w:r>
      <w:r w:rsidRPr="00C04255">
        <w:rPr>
          <w:bCs/>
          <w:color w:val="EE0000"/>
        </w:rPr>
        <w:sym w:font="Wingdings" w:char="F0E0"/>
      </w:r>
      <w:r w:rsidRPr="00C04255">
        <w:rPr>
          <w:bCs/>
          <w:color w:val="EE0000"/>
        </w:rPr>
        <w:t xml:space="preserve"> </w:t>
      </w:r>
      <w:r w:rsidR="00925113" w:rsidRPr="00C04255">
        <w:rPr>
          <w:bCs/>
          <w:color w:val="EE0000"/>
        </w:rPr>
        <w:t>III.31: I</w:t>
      </w:r>
      <w:r w:rsidR="00925113" w:rsidRPr="00C04255">
        <w:rPr>
          <w:bCs/>
          <w:color w:val="EE0000"/>
          <w:vertAlign w:val="superscript"/>
        </w:rPr>
        <w:t>O</w:t>
      </w:r>
      <w:r w:rsidR="00925113" w:rsidRPr="00C04255">
        <w:rPr>
          <w:bCs/>
          <w:color w:val="EE0000"/>
        </w:rPr>
        <w:t>I</w:t>
      </w:r>
      <w:r w:rsidR="00925113" w:rsidRPr="00C04255">
        <w:rPr>
          <w:bCs/>
          <w:color w:val="EE0000"/>
          <w:vertAlign w:val="superscript"/>
        </w:rPr>
        <w:t>O</w:t>
      </w:r>
      <w:r w:rsidR="00925113" w:rsidRPr="00C04255">
        <w:rPr>
          <w:bCs/>
          <w:color w:val="EE0000"/>
        </w:rPr>
        <w:t xml:space="preserve"> và III.32: I</w:t>
      </w:r>
      <w:r w:rsidR="00925113" w:rsidRPr="00C04255">
        <w:rPr>
          <w:bCs/>
          <w:color w:val="EE0000"/>
          <w:vertAlign w:val="superscript"/>
        </w:rPr>
        <w:t>A</w:t>
      </w:r>
      <w:r w:rsidR="00925113" w:rsidRPr="00C04255">
        <w:rPr>
          <w:bCs/>
          <w:color w:val="EE0000"/>
        </w:rPr>
        <w:t xml:space="preserve">- </w:t>
      </w:r>
      <w:r w:rsidR="00925113" w:rsidRPr="00C04255">
        <w:rPr>
          <w:bCs/>
          <w:color w:val="EE0000"/>
        </w:rPr>
        <w:sym w:font="Wingdings" w:char="F0E0"/>
      </w:r>
      <w:r w:rsidR="004E034E" w:rsidRPr="00C04255">
        <w:rPr>
          <w:bCs/>
          <w:color w:val="EE0000"/>
        </w:rPr>
        <w:t xml:space="preserve"> II.21: I</w:t>
      </w:r>
      <w:r w:rsidR="004E034E" w:rsidRPr="00C04255">
        <w:rPr>
          <w:bCs/>
          <w:color w:val="EE0000"/>
          <w:vertAlign w:val="superscript"/>
        </w:rPr>
        <w:t>B</w:t>
      </w:r>
      <w:r w:rsidR="004E034E" w:rsidRPr="00C04255">
        <w:rPr>
          <w:bCs/>
          <w:color w:val="EE0000"/>
        </w:rPr>
        <w:t>I</w:t>
      </w:r>
      <w:r w:rsidR="004E034E" w:rsidRPr="00C04255">
        <w:rPr>
          <w:bCs/>
          <w:color w:val="EE0000"/>
          <w:vertAlign w:val="superscript"/>
        </w:rPr>
        <w:t>O</w:t>
      </w:r>
      <w:r w:rsidR="004E034E" w:rsidRPr="00C04255">
        <w:rPr>
          <w:bCs/>
          <w:color w:val="EE0000"/>
        </w:rPr>
        <w:t xml:space="preserve">  và II.22: I</w:t>
      </w:r>
      <w:r w:rsidR="004E034E" w:rsidRPr="00C04255">
        <w:rPr>
          <w:bCs/>
          <w:color w:val="EE0000"/>
          <w:vertAlign w:val="superscript"/>
        </w:rPr>
        <w:t>A</w:t>
      </w:r>
      <w:r w:rsidR="004E034E" w:rsidRPr="00C04255">
        <w:rPr>
          <w:bCs/>
          <w:color w:val="EE0000"/>
        </w:rPr>
        <w:t>I</w:t>
      </w:r>
      <w:r w:rsidR="004E034E" w:rsidRPr="00C04255">
        <w:rPr>
          <w:bCs/>
          <w:color w:val="EE0000"/>
          <w:vertAlign w:val="superscript"/>
        </w:rPr>
        <w:t>O</w:t>
      </w:r>
    </w:p>
    <w:p w14:paraId="3D7C003D" w14:textId="31395177" w:rsidR="004E034E" w:rsidRPr="00C04255" w:rsidRDefault="004E034E" w:rsidP="00B62417">
      <w:pPr>
        <w:ind w:firstLine="300"/>
        <w:rPr>
          <w:bCs/>
          <w:color w:val="EE0000"/>
        </w:rPr>
      </w:pPr>
      <w:r w:rsidRPr="00C04255">
        <w:rPr>
          <w:bCs/>
          <w:color w:val="EE0000"/>
        </w:rPr>
        <w:t>Bà cụ (người số 11) có nhóm máu A</w:t>
      </w:r>
      <w:r w:rsidR="00E74C4C" w:rsidRPr="00C04255">
        <w:rPr>
          <w:bCs/>
          <w:color w:val="EE0000"/>
        </w:rPr>
        <w:t xml:space="preserve"> </w:t>
      </w:r>
      <w:r w:rsidR="00E74C4C" w:rsidRPr="00C04255">
        <w:rPr>
          <w:bCs/>
          <w:color w:val="EE0000"/>
        </w:rPr>
        <w:sym w:font="Wingdings" w:char="F0E0"/>
      </w:r>
      <w:r w:rsidR="00E74C4C" w:rsidRPr="00C04255">
        <w:rPr>
          <w:bCs/>
          <w:color w:val="EE0000"/>
        </w:rPr>
        <w:t xml:space="preserve"> </w:t>
      </w:r>
      <w:r w:rsidR="007F165F" w:rsidRPr="00C04255">
        <w:rPr>
          <w:bCs/>
          <w:color w:val="EE0000"/>
        </w:rPr>
        <w:t>Người truyền máu cho cụ bà thích hợp và nhanh nhất là người có mặt và có nhóm máu A là n</w:t>
      </w:r>
      <w:r w:rsidR="00E74C4C" w:rsidRPr="00C04255">
        <w:rPr>
          <w:bCs/>
          <w:color w:val="EE0000"/>
        </w:rPr>
        <w:t xml:space="preserve">gười số 22 </w:t>
      </w:r>
    </w:p>
    <w:p w14:paraId="297ED649" w14:textId="77777777" w:rsidR="00B62417" w:rsidRPr="0084439B" w:rsidRDefault="00B62417" w:rsidP="00B62417">
      <w:pPr>
        <w:jc w:val="both"/>
        <w:rPr>
          <w:b/>
          <w:lang w:val="pt-BR"/>
        </w:rPr>
      </w:pPr>
      <w:r w:rsidRPr="0084439B">
        <w:rPr>
          <w:b/>
        </w:rPr>
        <w:t xml:space="preserve">Câu 3. </w:t>
      </w:r>
      <w:r w:rsidRPr="0084439B">
        <w:t>Quan sát các hình mô tả các bước trong qui trình tạo DNA tái tổ hợp dưới đây:</w:t>
      </w:r>
    </w:p>
    <w:p w14:paraId="01EF849E" w14:textId="77777777" w:rsidR="00B62417" w:rsidRPr="0084439B" w:rsidRDefault="00B62417" w:rsidP="00B62417">
      <w:pPr>
        <w:ind w:firstLine="300"/>
        <w:jc w:val="center"/>
      </w:pPr>
      <w:r w:rsidRPr="0084439B">
        <w:rPr>
          <w:noProof/>
        </w:rPr>
        <w:drawing>
          <wp:inline distT="0" distB="0" distL="0" distR="0" wp14:anchorId="24079BC8" wp14:editId="4A061CFD">
            <wp:extent cx="4913853" cy="2004859"/>
            <wp:effectExtent l="0" t="0" r="0" b="0"/>
            <wp:docPr id="1003555802" name="Picture 100355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55802" name="Picture 1003555802"/>
                    <pic:cNvPicPr/>
                  </pic:nvPicPr>
                  <pic:blipFill>
                    <a:blip r:embed="rId47" cstate="print">
                      <a:extLst>
                        <a:ext uri="{BEBA8EAE-BF5A-486C-A8C5-ECC9F3942E4B}">
                          <a14:imgProps xmlns:a14="http://schemas.microsoft.com/office/drawing/2010/main">
                            <a14:imgLayer r:embed="rId4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4945525" cy="2017781"/>
                    </a:xfrm>
                    <a:prstGeom prst="rect">
                      <a:avLst/>
                    </a:prstGeom>
                  </pic:spPr>
                </pic:pic>
              </a:graphicData>
            </a:graphic>
          </wp:inline>
        </w:drawing>
      </w:r>
    </w:p>
    <w:p w14:paraId="5CBF498F" w14:textId="77777777" w:rsidR="00B62417" w:rsidRDefault="00B62417" w:rsidP="00B62417">
      <w:pPr>
        <w:ind w:firstLine="300"/>
      </w:pPr>
      <w:r w:rsidRPr="0084439B">
        <w:rPr>
          <w:lang w:val="pt-BR"/>
        </w:rPr>
        <w:t>Viết các số liền nhau theo</w:t>
      </w:r>
      <w:r w:rsidRPr="0084439B">
        <w:t xml:space="preserve"> trật tự các bước trong qui trình tạo DNA tái tổ hợp.</w:t>
      </w:r>
    </w:p>
    <w:p w14:paraId="3175DA94" w14:textId="77777777" w:rsidR="00E71D51" w:rsidRDefault="00E71D51" w:rsidP="00E71D51">
      <w:pPr>
        <w:ind w:firstLine="300"/>
        <w:rPr>
          <w:b/>
          <w:bCs/>
          <w:color w:val="EE0000"/>
        </w:rPr>
      </w:pPr>
      <w:r w:rsidRPr="005D1A3F">
        <w:rPr>
          <w:b/>
          <w:bCs/>
          <w:color w:val="EE0000"/>
          <w:highlight w:val="yellow"/>
        </w:rPr>
        <w:t xml:space="preserve">Đáp án : </w:t>
      </w:r>
      <w:r w:rsidR="005D1A3F" w:rsidRPr="005D1A3F">
        <w:rPr>
          <w:b/>
          <w:bCs/>
          <w:color w:val="EE0000"/>
          <w:highlight w:val="yellow"/>
        </w:rPr>
        <w:t>2431</w:t>
      </w:r>
    </w:p>
    <w:p w14:paraId="4B037DB0" w14:textId="77777777" w:rsidR="00C04255" w:rsidRPr="00C04255" w:rsidRDefault="00C04255" w:rsidP="00C04255">
      <w:pPr>
        <w:tabs>
          <w:tab w:val="left" w:pos="300"/>
        </w:tabs>
        <w:jc w:val="center"/>
        <w:rPr>
          <w:b/>
          <w:bCs/>
          <w:color w:val="0070C0"/>
          <w:lang w:val="sv-SE"/>
        </w:rPr>
      </w:pPr>
      <w:r w:rsidRPr="009240A1">
        <w:rPr>
          <w:b/>
          <w:bCs/>
          <w:color w:val="0070C0"/>
          <w:lang w:val="sv-SE"/>
        </w:rPr>
        <w:t>Hướng dẫn giải</w:t>
      </w:r>
    </w:p>
    <w:p w14:paraId="503B18D2" w14:textId="55D50A32" w:rsidR="00666A63" w:rsidRPr="00666A63" w:rsidRDefault="00666A63" w:rsidP="00666A63">
      <w:pPr>
        <w:ind w:left="720"/>
        <w:jc w:val="both"/>
        <w:rPr>
          <w:bCs/>
          <w:color w:val="EE0000"/>
        </w:rPr>
      </w:pPr>
      <w:r>
        <w:rPr>
          <w:bCs/>
          <w:color w:val="EE0000"/>
        </w:rPr>
        <w:t>2</w:t>
      </w:r>
      <w:r w:rsidRPr="00666A63">
        <w:rPr>
          <w:bCs/>
          <w:color w:val="EE0000"/>
        </w:rPr>
        <w:t xml:space="preserve"> Cắt thể truyền và gen</w:t>
      </w:r>
      <w:r>
        <w:rPr>
          <w:bCs/>
          <w:color w:val="EE0000"/>
        </w:rPr>
        <w:t>e</w:t>
      </w:r>
      <w:r w:rsidRPr="00666A63">
        <w:rPr>
          <w:bCs/>
          <w:color w:val="EE0000"/>
        </w:rPr>
        <w:t xml:space="preserve"> cần chuyển</w:t>
      </w:r>
      <w:r w:rsidR="00F74F1A">
        <w:rPr>
          <w:bCs/>
          <w:color w:val="EE0000"/>
        </w:rPr>
        <w:t xml:space="preserve"> bằng enzyme cắt giới hạn</w:t>
      </w:r>
      <w:r w:rsidRPr="00666A63">
        <w:rPr>
          <w:bCs/>
          <w:color w:val="EE0000"/>
        </w:rPr>
        <w:t>.</w:t>
      </w:r>
    </w:p>
    <w:p w14:paraId="06341E23" w14:textId="5C352953" w:rsidR="00666A63" w:rsidRPr="00666A63" w:rsidRDefault="0006560C" w:rsidP="00666A63">
      <w:pPr>
        <w:ind w:left="720"/>
        <w:jc w:val="both"/>
        <w:rPr>
          <w:bCs/>
          <w:color w:val="EE0000"/>
        </w:rPr>
      </w:pPr>
      <w:r>
        <w:rPr>
          <w:bCs/>
          <w:color w:val="EE0000"/>
        </w:rPr>
        <w:t>4</w:t>
      </w:r>
      <w:r w:rsidR="00666A63" w:rsidRPr="00666A63">
        <w:rPr>
          <w:bCs/>
          <w:color w:val="EE0000"/>
        </w:rPr>
        <w:t xml:space="preserve"> Tách thể truyền và DN</w:t>
      </w:r>
      <w:r w:rsidR="00F74F1A">
        <w:rPr>
          <w:bCs/>
          <w:color w:val="EE0000"/>
        </w:rPr>
        <w:t>A</w:t>
      </w:r>
      <w:r w:rsidR="00666A63" w:rsidRPr="00666A63">
        <w:rPr>
          <w:bCs/>
          <w:color w:val="EE0000"/>
        </w:rPr>
        <w:t xml:space="preserve"> mang gen</w:t>
      </w:r>
      <w:r w:rsidR="00F74F1A">
        <w:rPr>
          <w:bCs/>
          <w:color w:val="EE0000"/>
        </w:rPr>
        <w:t>e</w:t>
      </w:r>
      <w:r w:rsidR="00666A63" w:rsidRPr="00666A63">
        <w:rPr>
          <w:bCs/>
          <w:color w:val="EE0000"/>
        </w:rPr>
        <w:t xml:space="preserve"> cần chuyển.</w:t>
      </w:r>
    </w:p>
    <w:p w14:paraId="1874E322" w14:textId="065C300E" w:rsidR="00666A63" w:rsidRDefault="0006560C" w:rsidP="00666A63">
      <w:pPr>
        <w:ind w:left="720"/>
        <w:jc w:val="both"/>
        <w:rPr>
          <w:bCs/>
          <w:color w:val="EE0000"/>
        </w:rPr>
      </w:pPr>
      <w:r>
        <w:rPr>
          <w:bCs/>
          <w:color w:val="EE0000"/>
        </w:rPr>
        <w:t>3</w:t>
      </w:r>
      <w:r w:rsidR="00666A63" w:rsidRPr="00666A63">
        <w:rPr>
          <w:bCs/>
          <w:color w:val="EE0000"/>
        </w:rPr>
        <w:t xml:space="preserve"> Nối gen</w:t>
      </w:r>
      <w:r w:rsidR="00F74F1A">
        <w:rPr>
          <w:bCs/>
          <w:color w:val="EE0000"/>
        </w:rPr>
        <w:t>e</w:t>
      </w:r>
      <w:r w:rsidR="00666A63" w:rsidRPr="00666A63">
        <w:rPr>
          <w:bCs/>
          <w:color w:val="EE0000"/>
        </w:rPr>
        <w:t xml:space="preserve"> cần chuyển với thể truyền</w:t>
      </w:r>
      <w:r w:rsidR="00F74F1A">
        <w:rPr>
          <w:bCs/>
          <w:color w:val="EE0000"/>
        </w:rPr>
        <w:t xml:space="preserve"> bằng enzyme nối (ligase)</w:t>
      </w:r>
      <w:r w:rsidR="00666A63" w:rsidRPr="00666A63">
        <w:rPr>
          <w:bCs/>
          <w:color w:val="EE0000"/>
        </w:rPr>
        <w:t xml:space="preserve"> tạo DN</w:t>
      </w:r>
      <w:r w:rsidR="00F74F1A">
        <w:rPr>
          <w:bCs/>
          <w:color w:val="EE0000"/>
        </w:rPr>
        <w:t>A</w:t>
      </w:r>
      <w:r w:rsidR="00666A63" w:rsidRPr="00666A63">
        <w:rPr>
          <w:bCs/>
          <w:color w:val="EE0000"/>
        </w:rPr>
        <w:t xml:space="preserve"> tái tổ hợp.</w:t>
      </w:r>
    </w:p>
    <w:p w14:paraId="7FBDCC84" w14:textId="5921B68D" w:rsidR="00785956" w:rsidRPr="00666A63" w:rsidRDefault="00785956" w:rsidP="00666A63">
      <w:pPr>
        <w:ind w:left="720"/>
        <w:jc w:val="both"/>
        <w:rPr>
          <w:color w:val="EE0000"/>
        </w:rPr>
      </w:pPr>
      <w:r w:rsidRPr="00785956">
        <w:rPr>
          <w:bCs/>
          <w:color w:val="EE0000"/>
        </w:rPr>
        <w:t>1</w:t>
      </w:r>
      <w:r w:rsidR="00F74F1A" w:rsidRPr="00785956">
        <w:rPr>
          <w:b/>
          <w:bCs/>
          <w:color w:val="EE0000"/>
        </w:rPr>
        <w:t xml:space="preserve"> </w:t>
      </w:r>
      <w:r w:rsidRPr="00F74F1A">
        <w:rPr>
          <w:color w:val="EE0000"/>
        </w:rPr>
        <w:t>Chuyển DNA tái tổ hợp vào tế bào nhận (như E. coli)</w:t>
      </w:r>
      <w:r w:rsidR="00F74F1A">
        <w:rPr>
          <w:color w:val="EE0000"/>
        </w:rPr>
        <w:t>.</w:t>
      </w:r>
    </w:p>
    <w:p w14:paraId="26480DA8" w14:textId="77777777" w:rsidR="00B62417" w:rsidRPr="0084439B" w:rsidRDefault="00B62417" w:rsidP="00B62417">
      <w:pPr>
        <w:jc w:val="both"/>
        <w:rPr>
          <w:b/>
        </w:rPr>
      </w:pPr>
      <w:r w:rsidRPr="0084439B">
        <w:rPr>
          <w:b/>
        </w:rPr>
        <w:t xml:space="preserve">Câu 4. </w:t>
      </w:r>
      <w:r w:rsidRPr="0084439B">
        <w:t>Ở một loài thực vật lưỡng tính, xét hai cặp gene phân li độc lập (gồm các allele tương ứng là A, a và B, b), trong đó mỗi gene quy định một tính trạng và allele trội là trội hoàn toàn. Khi lai cây M lần lượt với các cây N, P, Q người ta thu được kết quả như bảng sau (biết rằng M, N, P, Q có kiểu hình khác nhau):</w:t>
      </w:r>
    </w:p>
    <w:tbl>
      <w:tblPr>
        <w:tblW w:w="67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33"/>
        <w:gridCol w:w="2773"/>
        <w:gridCol w:w="2387"/>
      </w:tblGrid>
      <w:tr w:rsidR="00B62417" w:rsidRPr="0084439B" w14:paraId="5D3680AB" w14:textId="77777777" w:rsidTr="007D4781">
        <w:trPr>
          <w:trHeight w:val="310"/>
          <w:jc w:val="center"/>
        </w:trPr>
        <w:tc>
          <w:tcPr>
            <w:tcW w:w="1633" w:type="dxa"/>
          </w:tcPr>
          <w:p w14:paraId="3540AD4A" w14:textId="77777777" w:rsidR="00B62417" w:rsidRPr="0084439B" w:rsidRDefault="00B62417" w:rsidP="007D4781">
            <w:pPr>
              <w:pBdr>
                <w:top w:val="nil"/>
                <w:left w:val="nil"/>
                <w:bottom w:val="nil"/>
                <w:right w:val="nil"/>
                <w:between w:val="nil"/>
              </w:pBdr>
              <w:jc w:val="center"/>
              <w:rPr>
                <w:b/>
              </w:rPr>
            </w:pPr>
            <w:r w:rsidRPr="0084439B">
              <w:rPr>
                <w:b/>
              </w:rPr>
              <w:t>Phép lai</w:t>
            </w:r>
          </w:p>
        </w:tc>
        <w:tc>
          <w:tcPr>
            <w:tcW w:w="2773" w:type="dxa"/>
          </w:tcPr>
          <w:p w14:paraId="0D44BFC3" w14:textId="77777777" w:rsidR="00B62417" w:rsidRPr="0084439B" w:rsidRDefault="00B62417" w:rsidP="007D4781">
            <w:pPr>
              <w:pBdr>
                <w:top w:val="nil"/>
                <w:left w:val="nil"/>
                <w:bottom w:val="nil"/>
                <w:right w:val="nil"/>
                <w:between w:val="nil"/>
              </w:pBdr>
              <w:jc w:val="center"/>
              <w:rPr>
                <w:b/>
              </w:rPr>
            </w:pPr>
            <w:r w:rsidRPr="0084439B">
              <w:rPr>
                <w:b/>
              </w:rPr>
              <w:t>Tiến hành</w:t>
            </w:r>
          </w:p>
        </w:tc>
        <w:tc>
          <w:tcPr>
            <w:tcW w:w="2387" w:type="dxa"/>
          </w:tcPr>
          <w:p w14:paraId="217D4115" w14:textId="77777777" w:rsidR="00B62417" w:rsidRPr="0084439B" w:rsidRDefault="00B62417" w:rsidP="007D4781">
            <w:pPr>
              <w:pBdr>
                <w:top w:val="nil"/>
                <w:left w:val="nil"/>
                <w:bottom w:val="nil"/>
                <w:right w:val="nil"/>
                <w:between w:val="nil"/>
              </w:pBdr>
              <w:jc w:val="center"/>
              <w:rPr>
                <w:b/>
              </w:rPr>
            </w:pPr>
            <w:r w:rsidRPr="0084439B">
              <w:rPr>
                <w:b/>
              </w:rPr>
              <w:t>Kết quả đời con</w:t>
            </w:r>
          </w:p>
        </w:tc>
      </w:tr>
      <w:tr w:rsidR="00B62417" w:rsidRPr="0084439B" w14:paraId="22C636C5" w14:textId="77777777" w:rsidTr="007D4781">
        <w:trPr>
          <w:trHeight w:val="310"/>
          <w:jc w:val="center"/>
        </w:trPr>
        <w:tc>
          <w:tcPr>
            <w:tcW w:w="1633" w:type="dxa"/>
          </w:tcPr>
          <w:p w14:paraId="0EF30940" w14:textId="77777777" w:rsidR="00B62417" w:rsidRPr="0084439B" w:rsidRDefault="00B62417" w:rsidP="007D4781">
            <w:pPr>
              <w:pBdr>
                <w:top w:val="nil"/>
                <w:left w:val="nil"/>
                <w:bottom w:val="nil"/>
                <w:right w:val="nil"/>
                <w:between w:val="nil"/>
              </w:pBdr>
              <w:jc w:val="center"/>
            </w:pPr>
            <w:r w:rsidRPr="0084439B">
              <w:t>1</w:t>
            </w:r>
          </w:p>
        </w:tc>
        <w:tc>
          <w:tcPr>
            <w:tcW w:w="2773" w:type="dxa"/>
          </w:tcPr>
          <w:p w14:paraId="1CB689A9" w14:textId="77777777" w:rsidR="00B62417" w:rsidRPr="0084439B" w:rsidRDefault="00B62417" w:rsidP="007D4781">
            <w:pPr>
              <w:pBdr>
                <w:top w:val="nil"/>
                <w:left w:val="nil"/>
                <w:bottom w:val="nil"/>
                <w:right w:val="nil"/>
                <w:between w:val="nil"/>
              </w:pBdr>
              <w:jc w:val="center"/>
            </w:pPr>
            <w:r w:rsidRPr="0084439B">
              <w:t>Cây M × Cây N</w:t>
            </w:r>
          </w:p>
        </w:tc>
        <w:tc>
          <w:tcPr>
            <w:tcW w:w="2387" w:type="dxa"/>
          </w:tcPr>
          <w:p w14:paraId="21CBCEB8" w14:textId="77777777" w:rsidR="00B62417" w:rsidRPr="0084439B" w:rsidRDefault="00B62417" w:rsidP="007D4781">
            <w:pPr>
              <w:pBdr>
                <w:top w:val="nil"/>
                <w:left w:val="nil"/>
                <w:bottom w:val="nil"/>
                <w:right w:val="nil"/>
                <w:between w:val="nil"/>
              </w:pBdr>
              <w:jc w:val="center"/>
            </w:pPr>
            <w:r w:rsidRPr="0084439B">
              <w:t>4 loại kiểu hình</w:t>
            </w:r>
          </w:p>
        </w:tc>
      </w:tr>
      <w:tr w:rsidR="00B62417" w:rsidRPr="0084439B" w14:paraId="407F64E6" w14:textId="77777777" w:rsidTr="007D4781">
        <w:trPr>
          <w:trHeight w:val="308"/>
          <w:jc w:val="center"/>
        </w:trPr>
        <w:tc>
          <w:tcPr>
            <w:tcW w:w="1633" w:type="dxa"/>
          </w:tcPr>
          <w:p w14:paraId="292FF9D0" w14:textId="77777777" w:rsidR="00B62417" w:rsidRPr="0084439B" w:rsidRDefault="00B62417" w:rsidP="007D4781">
            <w:pPr>
              <w:pBdr>
                <w:top w:val="nil"/>
                <w:left w:val="nil"/>
                <w:bottom w:val="nil"/>
                <w:right w:val="nil"/>
                <w:between w:val="nil"/>
              </w:pBdr>
              <w:jc w:val="center"/>
            </w:pPr>
            <w:r w:rsidRPr="0084439B">
              <w:t>2</w:t>
            </w:r>
          </w:p>
        </w:tc>
        <w:tc>
          <w:tcPr>
            <w:tcW w:w="2773" w:type="dxa"/>
          </w:tcPr>
          <w:p w14:paraId="308F56A9" w14:textId="77777777" w:rsidR="00B62417" w:rsidRPr="0084439B" w:rsidRDefault="00B62417" w:rsidP="007D4781">
            <w:pPr>
              <w:pBdr>
                <w:top w:val="nil"/>
                <w:left w:val="nil"/>
                <w:bottom w:val="nil"/>
                <w:right w:val="nil"/>
                <w:between w:val="nil"/>
              </w:pBdr>
              <w:jc w:val="center"/>
            </w:pPr>
            <w:r w:rsidRPr="0084439B">
              <w:t>Cây M × Cây P</w:t>
            </w:r>
          </w:p>
        </w:tc>
        <w:tc>
          <w:tcPr>
            <w:tcW w:w="2387" w:type="dxa"/>
          </w:tcPr>
          <w:p w14:paraId="05FC70C8" w14:textId="77777777" w:rsidR="00B62417" w:rsidRPr="0084439B" w:rsidRDefault="00B62417" w:rsidP="007D4781">
            <w:pPr>
              <w:pBdr>
                <w:top w:val="nil"/>
                <w:left w:val="nil"/>
                <w:bottom w:val="nil"/>
                <w:right w:val="nil"/>
                <w:between w:val="nil"/>
              </w:pBdr>
              <w:jc w:val="center"/>
            </w:pPr>
            <w:r w:rsidRPr="0084439B">
              <w:t>4 loại kiểu hình</w:t>
            </w:r>
          </w:p>
        </w:tc>
      </w:tr>
      <w:tr w:rsidR="00B62417" w:rsidRPr="0084439B" w14:paraId="5328625E" w14:textId="77777777" w:rsidTr="007D4781">
        <w:trPr>
          <w:trHeight w:val="310"/>
          <w:jc w:val="center"/>
        </w:trPr>
        <w:tc>
          <w:tcPr>
            <w:tcW w:w="1633" w:type="dxa"/>
          </w:tcPr>
          <w:p w14:paraId="724EA6E4" w14:textId="77777777" w:rsidR="00B62417" w:rsidRPr="0084439B" w:rsidRDefault="00B62417" w:rsidP="007D4781">
            <w:pPr>
              <w:pBdr>
                <w:top w:val="nil"/>
                <w:left w:val="nil"/>
                <w:bottom w:val="nil"/>
                <w:right w:val="nil"/>
                <w:between w:val="nil"/>
              </w:pBdr>
              <w:jc w:val="center"/>
            </w:pPr>
            <w:r w:rsidRPr="0084439B">
              <w:t>3</w:t>
            </w:r>
          </w:p>
        </w:tc>
        <w:tc>
          <w:tcPr>
            <w:tcW w:w="2773" w:type="dxa"/>
          </w:tcPr>
          <w:p w14:paraId="4E6562C7" w14:textId="77777777" w:rsidR="00B62417" w:rsidRPr="0084439B" w:rsidRDefault="00B62417" w:rsidP="007D4781">
            <w:pPr>
              <w:pBdr>
                <w:top w:val="nil"/>
                <w:left w:val="nil"/>
                <w:bottom w:val="nil"/>
                <w:right w:val="nil"/>
                <w:between w:val="nil"/>
              </w:pBdr>
              <w:jc w:val="center"/>
            </w:pPr>
            <w:r w:rsidRPr="0084439B">
              <w:t>Cây M × Cây Q</w:t>
            </w:r>
          </w:p>
        </w:tc>
        <w:tc>
          <w:tcPr>
            <w:tcW w:w="2387" w:type="dxa"/>
          </w:tcPr>
          <w:p w14:paraId="228B4024" w14:textId="77777777" w:rsidR="00B62417" w:rsidRPr="0084439B" w:rsidRDefault="00B62417" w:rsidP="00F74F1A">
            <w:pPr>
              <w:pBdr>
                <w:top w:val="nil"/>
                <w:left w:val="nil"/>
                <w:bottom w:val="nil"/>
                <w:right w:val="nil"/>
                <w:between w:val="nil"/>
              </w:pBdr>
              <w:ind w:firstLine="300"/>
            </w:pPr>
            <w:r w:rsidRPr="0084439B">
              <w:t>4 loại kiểu hình</w:t>
            </w:r>
          </w:p>
        </w:tc>
      </w:tr>
    </w:tbl>
    <w:p w14:paraId="4F52A051" w14:textId="77777777" w:rsidR="00B62417" w:rsidRDefault="00B62417" w:rsidP="00B62417">
      <w:pPr>
        <w:ind w:firstLine="300"/>
      </w:pPr>
      <w:r w:rsidRPr="0084439B">
        <w:rPr>
          <w:rFonts w:eastAsia="Calibri"/>
        </w:rPr>
        <w:t>Nếu đem cây M tự thụ phấn, theo lí thuyết số cây thuần chủng về hai cặp gene ở đời con chiếm tỉ lệ bao nhiêu?</w:t>
      </w:r>
      <w:r w:rsidRPr="0084439B">
        <w:t xml:space="preserve"> (tính làm tròn đến 2 chữ số sau dấu phẩy).</w:t>
      </w:r>
    </w:p>
    <w:p w14:paraId="2FDD1A0B" w14:textId="77777777" w:rsidR="00E71D51" w:rsidRDefault="00E71D51" w:rsidP="00E71D51">
      <w:pPr>
        <w:ind w:firstLine="300"/>
        <w:rPr>
          <w:b/>
          <w:bCs/>
          <w:color w:val="EE0000"/>
        </w:rPr>
      </w:pPr>
      <w:r w:rsidRPr="00E71D51">
        <w:rPr>
          <w:b/>
          <w:bCs/>
          <w:color w:val="EE0000"/>
          <w:highlight w:val="yellow"/>
        </w:rPr>
        <w:t xml:space="preserve">Đáp </w:t>
      </w:r>
      <w:r w:rsidRPr="00F74F1A">
        <w:rPr>
          <w:b/>
          <w:bCs/>
          <w:color w:val="EE0000"/>
          <w:highlight w:val="yellow"/>
        </w:rPr>
        <w:t xml:space="preserve">án : </w:t>
      </w:r>
      <w:r w:rsidR="005D1A3F" w:rsidRPr="00F74F1A">
        <w:rPr>
          <w:b/>
          <w:bCs/>
          <w:color w:val="EE0000"/>
          <w:highlight w:val="yellow"/>
        </w:rPr>
        <w:t>0,25</w:t>
      </w:r>
    </w:p>
    <w:p w14:paraId="2A03828B" w14:textId="3C6EE76E" w:rsidR="003B75B2" w:rsidRPr="003B75B2" w:rsidRDefault="003B75B2" w:rsidP="003B75B2">
      <w:pPr>
        <w:tabs>
          <w:tab w:val="left" w:pos="300"/>
        </w:tabs>
        <w:jc w:val="center"/>
        <w:rPr>
          <w:b/>
          <w:bCs/>
          <w:color w:val="0070C0"/>
          <w:lang w:val="sv-SE"/>
        </w:rPr>
      </w:pPr>
      <w:r w:rsidRPr="009240A1">
        <w:rPr>
          <w:b/>
          <w:bCs/>
          <w:color w:val="0070C0"/>
          <w:lang w:val="sv-SE"/>
        </w:rPr>
        <w:t>Hướng dẫn giải</w:t>
      </w:r>
    </w:p>
    <w:p w14:paraId="24700A1B" w14:textId="77777777" w:rsidR="00E71D51" w:rsidRPr="00F02440" w:rsidRDefault="007D353A" w:rsidP="00B62417">
      <w:pPr>
        <w:ind w:firstLine="300"/>
        <w:rPr>
          <w:bCs/>
          <w:color w:val="EE0000"/>
        </w:rPr>
      </w:pPr>
      <w:r w:rsidRPr="00F02440">
        <w:rPr>
          <w:bCs/>
          <w:color w:val="EE0000"/>
        </w:rPr>
        <w:t>Cây M g</w:t>
      </w:r>
      <w:r w:rsidR="007D1B95" w:rsidRPr="00F02440">
        <w:rPr>
          <w:bCs/>
          <w:color w:val="EE0000"/>
        </w:rPr>
        <w:t xml:space="preserve">iao phấn với 3 cây có KG khác nhau là N,P,Q (KG khác cây M) đều tạo ra 4 KH </w:t>
      </w:r>
      <w:r w:rsidR="007D1B95" w:rsidRPr="00F02440">
        <w:rPr>
          <w:bCs/>
          <w:color w:val="EE0000"/>
        </w:rPr>
        <w:sym w:font="Wingdings" w:char="F0E0"/>
      </w:r>
      <w:r w:rsidR="007D1B95" w:rsidRPr="00F02440">
        <w:rPr>
          <w:bCs/>
          <w:color w:val="EE0000"/>
        </w:rPr>
        <w:t xml:space="preserve"> Cây M phải</w:t>
      </w:r>
      <w:r w:rsidR="00BC612D" w:rsidRPr="00F02440">
        <w:rPr>
          <w:bCs/>
          <w:color w:val="EE0000"/>
        </w:rPr>
        <w:t xml:space="preserve"> có đủ allele lặn và trội là AaBb</w:t>
      </w:r>
    </w:p>
    <w:p w14:paraId="0FF3634C" w14:textId="3FF580D3" w:rsidR="00F02440" w:rsidRPr="00F02440" w:rsidRDefault="00F02440" w:rsidP="00B62417">
      <w:pPr>
        <w:ind w:firstLine="300"/>
        <w:rPr>
          <w:bCs/>
          <w:color w:val="EE0000"/>
        </w:rPr>
      </w:pPr>
      <w:r w:rsidRPr="00F02440">
        <w:rPr>
          <w:bCs/>
          <w:color w:val="EE0000"/>
        </w:rPr>
        <w:t xml:space="preserve">Cây M tự thụ phấn: AaBb </w:t>
      </w:r>
      <w:r w:rsidRPr="00F02440">
        <w:rPr>
          <w:bCs/>
          <w:color w:val="EE0000"/>
        </w:rPr>
        <w:sym w:font="Symbol" w:char="F0B4"/>
      </w:r>
      <w:r w:rsidRPr="00F02440">
        <w:rPr>
          <w:bCs/>
          <w:color w:val="EE0000"/>
        </w:rPr>
        <w:t xml:space="preserve"> AaBb thu được tỉ lệ số cây thuần chủng về 2 cặp gene là</w:t>
      </w:r>
    </w:p>
    <w:p w14:paraId="6C215886" w14:textId="7CB2C225" w:rsidR="003B75B2" w:rsidRPr="003B75B2" w:rsidRDefault="00F02440" w:rsidP="003B75B2">
      <w:pPr>
        <w:ind w:firstLine="300"/>
        <w:rPr>
          <w:bCs/>
          <w:color w:val="EE0000"/>
        </w:rPr>
      </w:pPr>
      <w:r w:rsidRPr="00F02440">
        <w:rPr>
          <w:rFonts w:eastAsiaTheme="minorEastAsia"/>
          <w:color w:val="EE0000"/>
        </w:rPr>
        <w:lastRenderedPageBreak/>
        <w:t xml:space="preserve">AABB + AAbb + aaBB + aabb = </w:t>
      </w:r>
      <w:r w:rsidR="003B75B2" w:rsidRPr="00F02440">
        <w:rPr>
          <w:rFonts w:eastAsiaTheme="minorEastAsia"/>
          <w:color w:val="EE0000"/>
          <w:position w:val="-26"/>
        </w:rPr>
        <w:object w:dxaOrig="2280" w:dyaOrig="700" w14:anchorId="4FEE0FAF">
          <v:shape id="_x0000_i1045" type="#_x0000_t75" alt="" style="width:114pt;height:34.5pt" o:ole="">
            <v:imagedata r:id="rId49" o:title=""/>
          </v:shape>
          <o:OLEObject Type="Embed" ProgID="Equation.DSMT4" ShapeID="_x0000_i1045" DrawAspect="Content" ObjectID="_1837188264" r:id="rId50"/>
        </w:object>
      </w:r>
    </w:p>
    <w:p w14:paraId="4CF3F1F7" w14:textId="561B3086" w:rsidR="00B62417" w:rsidRPr="0084439B" w:rsidRDefault="00B62417" w:rsidP="00B62417">
      <w:pPr>
        <w:jc w:val="both"/>
        <w:rPr>
          <w:rFonts w:eastAsia="Calibri"/>
          <w:b/>
          <w:bCs/>
        </w:rPr>
      </w:pPr>
      <w:r w:rsidRPr="0084439B">
        <w:rPr>
          <w:b/>
          <w:lang w:eastAsia="vi-VN" w:bidi="vi-VN"/>
        </w:rPr>
        <w:t xml:space="preserve">Câu 5. </w:t>
      </w:r>
      <w:r w:rsidRPr="0084439B">
        <w:rPr>
          <w:lang w:eastAsia="vi-VN" w:bidi="vi-VN"/>
        </w:rPr>
        <w:t>Cho các diễn biến:</w:t>
      </w:r>
    </w:p>
    <w:p w14:paraId="45967536" w14:textId="77777777" w:rsidR="00B62417" w:rsidRPr="0084439B" w:rsidRDefault="00B62417" w:rsidP="00B62417">
      <w:pPr>
        <w:ind w:firstLine="300"/>
        <w:jc w:val="both"/>
        <w:rPr>
          <w:lang w:eastAsia="vi-VN" w:bidi="vi-VN"/>
        </w:rPr>
      </w:pPr>
      <w:r w:rsidRPr="0084439B">
        <w:rPr>
          <w:lang w:eastAsia="vi-VN" w:bidi="vi-VN"/>
        </w:rPr>
        <w:t>1. Dịch mã tổng hợp enzyme phân giải lactose</w:t>
      </w:r>
    </w:p>
    <w:p w14:paraId="381B6259" w14:textId="77777777" w:rsidR="00B62417" w:rsidRPr="0084439B" w:rsidRDefault="00B62417" w:rsidP="00B62417">
      <w:pPr>
        <w:ind w:firstLine="300"/>
        <w:jc w:val="both"/>
        <w:rPr>
          <w:lang w:eastAsia="vi-VN" w:bidi="vi-VN"/>
        </w:rPr>
      </w:pPr>
      <w:r w:rsidRPr="0084439B">
        <w:rPr>
          <w:lang w:eastAsia="vi-VN" w:bidi="vi-VN"/>
        </w:rPr>
        <w:t>2. Enzyme RNA polymerase liên kết với trình tự P (promoter) tiến hành phiên mã các gene cấu trúc</w:t>
      </w:r>
    </w:p>
    <w:p w14:paraId="0D98BFFC" w14:textId="70CEFF32" w:rsidR="00B62417" w:rsidRPr="0084439B" w:rsidRDefault="00B62417" w:rsidP="00B62417">
      <w:pPr>
        <w:ind w:firstLine="300"/>
        <w:jc w:val="both"/>
        <w:rPr>
          <w:lang w:eastAsia="vi-VN" w:bidi="vi-VN"/>
        </w:rPr>
      </w:pPr>
      <w:r w:rsidRPr="0084439B">
        <w:rPr>
          <w:lang w:eastAsia="vi-VN" w:bidi="vi-VN"/>
        </w:rPr>
        <w:t>3. Gen</w:t>
      </w:r>
      <w:r w:rsidR="003B75B2">
        <w:rPr>
          <w:lang w:eastAsia="vi-VN" w:bidi="vi-VN"/>
        </w:rPr>
        <w:t>e</w:t>
      </w:r>
      <w:r w:rsidRPr="0084439B">
        <w:rPr>
          <w:lang w:eastAsia="vi-VN" w:bidi="vi-VN"/>
        </w:rPr>
        <w:t xml:space="preserve"> điều hòa phiên mã, dịch mã tạo sản phẩm protein ức chế</w:t>
      </w:r>
    </w:p>
    <w:p w14:paraId="3809DD3F" w14:textId="77777777" w:rsidR="00B62417" w:rsidRPr="0084439B" w:rsidRDefault="00B62417" w:rsidP="00B62417">
      <w:pPr>
        <w:ind w:firstLine="300"/>
        <w:jc w:val="both"/>
        <w:rPr>
          <w:lang w:eastAsia="vi-VN" w:bidi="vi-VN"/>
        </w:rPr>
      </w:pPr>
      <w:r w:rsidRPr="0084439B">
        <w:rPr>
          <w:lang w:eastAsia="vi-VN" w:bidi="vi-VN"/>
        </w:rPr>
        <w:t>4. Một lượng nhỏ lactose chuyển thành allolactose và liên kết với protein ức chế</w:t>
      </w:r>
    </w:p>
    <w:p w14:paraId="6D79844A" w14:textId="141A954A" w:rsidR="00B62417" w:rsidRDefault="00B62417" w:rsidP="00B62417">
      <w:pPr>
        <w:ind w:firstLine="300"/>
        <w:rPr>
          <w:lang w:val="pt-BR"/>
        </w:rPr>
      </w:pPr>
      <w:r w:rsidRPr="0084439B">
        <w:rPr>
          <w:lang w:val="pt-BR"/>
        </w:rPr>
        <w:t xml:space="preserve">Viết các số liền nhau theo trình tự các diễn biến cơ chế điều hòa biểu hiện gene của operon lac ở </w:t>
      </w:r>
      <w:r w:rsidRPr="003B75B2">
        <w:rPr>
          <w:i/>
          <w:iCs/>
          <w:lang w:val="pt-BR"/>
        </w:rPr>
        <w:t>E.coli</w:t>
      </w:r>
      <w:r w:rsidRPr="0084439B">
        <w:rPr>
          <w:lang w:val="pt-BR"/>
        </w:rPr>
        <w:t xml:space="preserve"> khi môi trường có lactose</w:t>
      </w:r>
    </w:p>
    <w:p w14:paraId="69D4F2E2" w14:textId="1EC2AD43" w:rsidR="00E71D51" w:rsidRDefault="00E71D51" w:rsidP="00E71D51">
      <w:pPr>
        <w:ind w:firstLine="300"/>
        <w:rPr>
          <w:b/>
          <w:bCs/>
          <w:color w:val="EE0000"/>
        </w:rPr>
      </w:pPr>
      <w:r w:rsidRPr="00E71D51">
        <w:rPr>
          <w:b/>
          <w:bCs/>
          <w:color w:val="EE0000"/>
          <w:highlight w:val="yellow"/>
        </w:rPr>
        <w:t xml:space="preserve">Đáp </w:t>
      </w:r>
      <w:r w:rsidRPr="005D1A3F">
        <w:rPr>
          <w:b/>
          <w:bCs/>
          <w:color w:val="EE0000"/>
          <w:highlight w:val="yellow"/>
        </w:rPr>
        <w:t xml:space="preserve">án : </w:t>
      </w:r>
      <w:r w:rsidR="005D1A3F" w:rsidRPr="005D1A3F">
        <w:rPr>
          <w:b/>
          <w:bCs/>
          <w:color w:val="EE0000"/>
          <w:highlight w:val="yellow"/>
        </w:rPr>
        <w:t>3421</w:t>
      </w:r>
    </w:p>
    <w:p w14:paraId="4A45A81A" w14:textId="08CA1CA4" w:rsidR="00A55AF0" w:rsidRPr="00A55AF0" w:rsidRDefault="00A55AF0" w:rsidP="00A55AF0">
      <w:pPr>
        <w:tabs>
          <w:tab w:val="left" w:pos="300"/>
        </w:tabs>
        <w:jc w:val="center"/>
        <w:rPr>
          <w:b/>
          <w:bCs/>
          <w:color w:val="0070C0"/>
          <w:lang w:val="sv-SE"/>
        </w:rPr>
      </w:pPr>
      <w:r w:rsidRPr="009240A1">
        <w:rPr>
          <w:b/>
          <w:bCs/>
          <w:color w:val="0070C0"/>
          <w:lang w:val="sv-SE"/>
        </w:rPr>
        <w:t>Hướng dẫn giải</w:t>
      </w:r>
    </w:p>
    <w:p w14:paraId="5427A36C" w14:textId="77777777" w:rsidR="00A55AF0" w:rsidRPr="00A55AF0" w:rsidRDefault="00A55AF0" w:rsidP="00A55AF0">
      <w:pPr>
        <w:ind w:firstLine="300"/>
        <w:jc w:val="both"/>
        <w:rPr>
          <w:color w:val="EE0000"/>
          <w:lang w:eastAsia="vi-VN" w:bidi="vi-VN"/>
        </w:rPr>
      </w:pPr>
      <w:r w:rsidRPr="00A55AF0">
        <w:rPr>
          <w:color w:val="EE0000"/>
          <w:lang w:eastAsia="vi-VN" w:bidi="vi-VN"/>
        </w:rPr>
        <w:t>3. Gene điều hòa phiên mã, dịch mã tạo sản phẩm protein ức chế</w:t>
      </w:r>
    </w:p>
    <w:p w14:paraId="0344D283" w14:textId="77777777" w:rsidR="00A55AF0" w:rsidRPr="00A55AF0" w:rsidRDefault="00A55AF0" w:rsidP="00A55AF0">
      <w:pPr>
        <w:ind w:firstLine="300"/>
        <w:jc w:val="both"/>
        <w:rPr>
          <w:color w:val="EE0000"/>
          <w:lang w:eastAsia="vi-VN" w:bidi="vi-VN"/>
        </w:rPr>
      </w:pPr>
      <w:r w:rsidRPr="00A55AF0">
        <w:rPr>
          <w:color w:val="EE0000"/>
          <w:lang w:eastAsia="vi-VN" w:bidi="vi-VN"/>
        </w:rPr>
        <w:t>4. Một lượng nhỏ lactose chuyển thành allolactose và liên kết với protein ức chế</w:t>
      </w:r>
    </w:p>
    <w:p w14:paraId="458B6EC6" w14:textId="77777777" w:rsidR="00A55AF0" w:rsidRPr="00A55AF0" w:rsidRDefault="00A55AF0" w:rsidP="00A55AF0">
      <w:pPr>
        <w:ind w:firstLine="300"/>
        <w:jc w:val="both"/>
        <w:rPr>
          <w:color w:val="EE0000"/>
          <w:lang w:eastAsia="vi-VN" w:bidi="vi-VN"/>
        </w:rPr>
      </w:pPr>
      <w:r w:rsidRPr="00A55AF0">
        <w:rPr>
          <w:color w:val="EE0000"/>
          <w:lang w:eastAsia="vi-VN" w:bidi="vi-VN"/>
        </w:rPr>
        <w:t>2. Enzyme RNA polymerase liên kết với trình tự P (promoter) tiến hành phiên mã các gene cấu trúc</w:t>
      </w:r>
    </w:p>
    <w:p w14:paraId="2976A670" w14:textId="390AF56F" w:rsidR="00E71D51" w:rsidRPr="00A55AF0" w:rsidRDefault="00A55AF0" w:rsidP="00A55AF0">
      <w:pPr>
        <w:ind w:firstLine="300"/>
        <w:jc w:val="both"/>
        <w:rPr>
          <w:color w:val="EE0000"/>
          <w:lang w:eastAsia="vi-VN" w:bidi="vi-VN"/>
        </w:rPr>
      </w:pPr>
      <w:r w:rsidRPr="00A55AF0">
        <w:rPr>
          <w:color w:val="EE0000"/>
          <w:lang w:eastAsia="vi-VN" w:bidi="vi-VN"/>
        </w:rPr>
        <w:t>1. Dịch mã tổng hợp enzyme phân giải lactose</w:t>
      </w:r>
    </w:p>
    <w:p w14:paraId="47DBE477" w14:textId="77777777" w:rsidR="00B62417" w:rsidRPr="0084439B" w:rsidRDefault="00B62417" w:rsidP="00B62417">
      <w:pPr>
        <w:jc w:val="both"/>
        <w:rPr>
          <w:i/>
          <w:lang w:eastAsia="vi-VN" w:bidi="vi-VN"/>
        </w:rPr>
      </w:pPr>
      <w:r w:rsidRPr="0084439B">
        <w:rPr>
          <w:b/>
        </w:rPr>
        <w:t xml:space="preserve">Câu 6. </w:t>
      </w:r>
      <w:r w:rsidRPr="0084439B">
        <w:rPr>
          <w:rFonts w:eastAsia="Calibri"/>
        </w:rPr>
        <w:t>Hình bên mô tả một giai đoạn của quá trình phiên mã xảy ra trong vùng mã hóa của một gene ở sinh vật nhân sơ. Vị trí nucleotide 1-2-3 là bộ ba mở đầu; các nucleotide còn lại của gene không được thể hiện trên hình.</w:t>
      </w:r>
    </w:p>
    <w:p w14:paraId="59D87189" w14:textId="77777777" w:rsidR="00B62417" w:rsidRPr="0084439B" w:rsidRDefault="00B62417" w:rsidP="00B62417">
      <w:pPr>
        <w:autoSpaceDE w:val="0"/>
        <w:autoSpaceDN w:val="0"/>
        <w:ind w:firstLine="300"/>
        <w:jc w:val="center"/>
        <w:rPr>
          <w:rFonts w:eastAsia="Calibri"/>
        </w:rPr>
      </w:pPr>
      <w:r w:rsidRPr="0084439B">
        <w:rPr>
          <w:noProof/>
        </w:rPr>
        <w:drawing>
          <wp:inline distT="0" distB="0" distL="0" distR="0" wp14:anchorId="5C065313" wp14:editId="6792F43E">
            <wp:extent cx="4255688" cy="1125822"/>
            <wp:effectExtent l="0" t="0" r="0" b="0"/>
            <wp:docPr id="1092202270" name="Picture 109220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202270" name="Picture 1092202270"/>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4325695" cy="1144342"/>
                    </a:xfrm>
                    <a:prstGeom prst="rect">
                      <a:avLst/>
                    </a:prstGeom>
                    <a:noFill/>
                    <a:ln>
                      <a:noFill/>
                    </a:ln>
                  </pic:spPr>
                </pic:pic>
              </a:graphicData>
            </a:graphic>
          </wp:inline>
        </w:drawing>
      </w:r>
    </w:p>
    <w:p w14:paraId="5F887979" w14:textId="77777777" w:rsidR="00B62417" w:rsidRDefault="00B62417" w:rsidP="00B62417">
      <w:pPr>
        <w:ind w:firstLine="300"/>
        <w:rPr>
          <w:rFonts w:eastAsia="Calibri"/>
        </w:rPr>
      </w:pPr>
      <w:r w:rsidRPr="0084439B">
        <w:rPr>
          <w:rFonts w:eastAsia="Calibri"/>
        </w:rPr>
        <w:t xml:space="preserve">Nếu nucleotide </w:t>
      </w:r>
      <m:oMath>
        <m:r>
          <m:rPr>
            <m:sty m:val="b"/>
          </m:rPr>
          <w:rPr>
            <w:rFonts w:ascii="Cambria Math" w:eastAsia="Calibri" w:hAnsi="Cambria Math"/>
          </w:rPr>
          <m:t>?</m:t>
        </m:r>
      </m:oMath>
      <w:r w:rsidRPr="0084439B">
        <w:rPr>
          <w:rFonts w:eastAsia="Calibri"/>
        </w:rPr>
        <w:t xml:space="preserve"> trên hình là U thì phân tử mRNA này khi làm khuôn để dịch mã sẽ tạo ra chuỗi polipeptide có bao nhiêu amino acid (không kể amino acid mở đầu).</w:t>
      </w:r>
    </w:p>
    <w:p w14:paraId="11A8F598" w14:textId="77777777" w:rsidR="00E71D51" w:rsidRDefault="00E71D51" w:rsidP="00E71D51">
      <w:pPr>
        <w:ind w:firstLine="300"/>
        <w:rPr>
          <w:b/>
          <w:bCs/>
          <w:color w:val="EE0000"/>
        </w:rPr>
      </w:pPr>
      <w:r w:rsidRPr="005D1A3F">
        <w:rPr>
          <w:b/>
          <w:bCs/>
          <w:color w:val="EE0000"/>
          <w:highlight w:val="yellow"/>
        </w:rPr>
        <w:t xml:space="preserve">Đáp án : </w:t>
      </w:r>
      <w:r w:rsidR="005D1A3F" w:rsidRPr="005D1A3F">
        <w:rPr>
          <w:b/>
          <w:bCs/>
          <w:color w:val="EE0000"/>
          <w:highlight w:val="yellow"/>
        </w:rPr>
        <w:t>4</w:t>
      </w:r>
    </w:p>
    <w:p w14:paraId="6A53B302" w14:textId="1FE72814" w:rsidR="00361CDA" w:rsidRPr="00361CDA" w:rsidRDefault="00361CDA" w:rsidP="00361CDA">
      <w:pPr>
        <w:tabs>
          <w:tab w:val="left" w:pos="300"/>
        </w:tabs>
        <w:jc w:val="center"/>
        <w:rPr>
          <w:b/>
          <w:bCs/>
          <w:color w:val="0070C0"/>
          <w:lang w:val="sv-SE"/>
        </w:rPr>
      </w:pPr>
      <w:r w:rsidRPr="009240A1">
        <w:rPr>
          <w:b/>
          <w:bCs/>
          <w:color w:val="0070C0"/>
          <w:lang w:val="sv-SE"/>
        </w:rPr>
        <w:t>Hướng dẫn giải</w:t>
      </w:r>
    </w:p>
    <w:p w14:paraId="7A9FCFDE" w14:textId="77777777" w:rsidR="00361CDA" w:rsidRPr="00361CDA" w:rsidRDefault="00361CDA" w:rsidP="00361CDA">
      <w:pPr>
        <w:widowControl w:val="0"/>
        <w:tabs>
          <w:tab w:val="left" w:pos="265"/>
        </w:tabs>
        <w:autoSpaceDE w:val="0"/>
        <w:autoSpaceDN w:val="0"/>
        <w:spacing w:before="20" w:after="20" w:line="288" w:lineRule="auto"/>
        <w:ind w:left="265"/>
        <w:contextualSpacing/>
        <w:rPr>
          <w:rFonts w:eastAsia="Palatino Linotype"/>
          <w:color w:val="EE0000"/>
        </w:rPr>
      </w:pPr>
      <w:r w:rsidRPr="00361CDA">
        <w:rPr>
          <w:rFonts w:eastAsia="Palatino Linotype"/>
          <w:color w:val="EE0000"/>
        </w:rPr>
        <w:t xml:space="preserve">Nếu nucleotide (?) trên hình là U thì sẽ tạo thành bộ ba 5’UGA3’ </w:t>
      </w:r>
      <w:r w:rsidRPr="00361CDA">
        <w:rPr>
          <w:rFonts w:eastAsia="Palatino Linotype"/>
          <w:color w:val="EE0000"/>
        </w:rPr>
        <w:sym w:font="Wingdings" w:char="F0E0"/>
      </w:r>
      <w:r w:rsidRPr="00361CDA">
        <w:rPr>
          <w:rFonts w:eastAsia="Palatino Linotype"/>
          <w:color w:val="EE0000"/>
        </w:rPr>
        <w:t xml:space="preserve"> bộ ba kết thúc.</w:t>
      </w:r>
    </w:p>
    <w:p w14:paraId="5FF682B7" w14:textId="77777777" w:rsidR="00361CDA" w:rsidRPr="00361CDA" w:rsidRDefault="00361CDA" w:rsidP="00361CDA">
      <w:pPr>
        <w:widowControl w:val="0"/>
        <w:tabs>
          <w:tab w:val="left" w:pos="265"/>
        </w:tabs>
        <w:autoSpaceDE w:val="0"/>
        <w:autoSpaceDN w:val="0"/>
        <w:spacing w:before="20" w:after="20" w:line="288" w:lineRule="auto"/>
        <w:ind w:left="265"/>
        <w:contextualSpacing/>
        <w:rPr>
          <w:rFonts w:eastAsia="Palatino Linotype"/>
          <w:color w:val="EE0000"/>
        </w:rPr>
      </w:pPr>
      <w:r w:rsidRPr="00361CDA">
        <w:rPr>
          <w:rFonts w:eastAsia="Palatino Linotype"/>
          <w:color w:val="EE0000"/>
        </w:rPr>
        <w:sym w:font="Wingdings" w:char="F0E0"/>
      </w:r>
      <w:r w:rsidRPr="00361CDA">
        <w:rPr>
          <w:rFonts w:eastAsia="Palatino Linotype"/>
          <w:color w:val="EE0000"/>
        </w:rPr>
        <w:t xml:space="preserve"> polypeptide tạo thành có 4 amino acid không kể amino acid mở đầu.</w:t>
      </w:r>
    </w:p>
    <w:p w14:paraId="19E28B82" w14:textId="77777777" w:rsidR="00E71D51" w:rsidRPr="0084439B" w:rsidRDefault="00E71D51" w:rsidP="00B62417">
      <w:pPr>
        <w:ind w:firstLine="300"/>
        <w:rPr>
          <w:b/>
        </w:rPr>
      </w:pPr>
    </w:p>
    <w:p w14:paraId="230EB20D" w14:textId="77777777" w:rsidR="00B62417" w:rsidRPr="0084439B" w:rsidRDefault="00B62417" w:rsidP="00B62417">
      <w:pPr>
        <w:ind w:firstLine="300"/>
        <w:jc w:val="center"/>
        <w:rPr>
          <w:b/>
        </w:rPr>
      </w:pPr>
      <w:r w:rsidRPr="0084439B">
        <w:rPr>
          <w:b/>
        </w:rPr>
        <w:t>-------- HẾT--------</w:t>
      </w:r>
    </w:p>
    <w:p w14:paraId="05D15C91" w14:textId="77777777" w:rsidR="00060C39" w:rsidRPr="0084439B" w:rsidRDefault="00060C39" w:rsidP="00060C39">
      <w:pPr>
        <w:ind w:firstLine="300"/>
        <w:jc w:val="center"/>
        <w:rPr>
          <w:b/>
        </w:rPr>
      </w:pPr>
    </w:p>
    <w:sectPr w:rsidR="00060C39" w:rsidRPr="0084439B" w:rsidSect="005379BE">
      <w:headerReference w:type="default" r:id="rId51"/>
      <w:footerReference w:type="default" r:id="rId52"/>
      <w:pgSz w:w="11906" w:h="16838"/>
      <w:pgMar w:top="580" w:right="580" w:bottom="580" w:left="580" w:header="400" w:footer="50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882590" w14:textId="77777777" w:rsidR="00D11A14" w:rsidRDefault="00D11A14">
      <w:r>
        <w:separator/>
      </w:r>
    </w:p>
  </w:endnote>
  <w:endnote w:type="continuationSeparator" w:id="0">
    <w:p w14:paraId="35E1A184" w14:textId="77777777" w:rsidR="00D11A14" w:rsidRDefault="00D11A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ED5C85" w14:textId="362E12A1" w:rsidR="00840793" w:rsidRDefault="005379BE">
    <w:pPr>
      <w:pStyle w:val="Footer"/>
    </w:pPr>
    <w:r w:rsidRPr="005379BE">
      <w:rPr>
        <w:rFonts w:eastAsia="SimSun"/>
        <w:b/>
        <w:color w:val="000000"/>
        <w:kern w:val="2"/>
        <w:lang w:val="nl-NL" w:eastAsia="zh-CN"/>
      </w:rPr>
      <w:t xml:space="preserve">                                                                      </w:t>
    </w:r>
    <w:r>
      <w:rPr>
        <w:rFonts w:eastAsia="SimSun"/>
        <w:b/>
        <w:color w:val="000000"/>
        <w:kern w:val="2"/>
        <w:lang w:val="nl-NL" w:eastAsia="zh-CN"/>
      </w:rPr>
      <w:t xml:space="preserve">  </w:t>
    </w:r>
    <w:r w:rsidRPr="005379BE">
      <w:rPr>
        <w:rFonts w:eastAsia="SimSun"/>
        <w:b/>
        <w:color w:val="000000"/>
        <w:kern w:val="2"/>
        <w:lang w:val="nl-NL" w:eastAsia="zh-CN"/>
      </w:rPr>
      <w:t xml:space="preserve"> </w:t>
    </w:r>
    <w:r w:rsidRPr="005379BE">
      <w:rPr>
        <w:rFonts w:eastAsia="SimSun"/>
        <w:b/>
        <w:color w:val="00B0F0"/>
        <w:kern w:val="2"/>
        <w:lang w:val="nl-NL" w:eastAsia="zh-CN"/>
      </w:rPr>
      <w:t>thuvienhoclieu</w:t>
    </w:r>
    <w:r w:rsidRPr="005379BE">
      <w:rPr>
        <w:rFonts w:eastAsia="SimSun"/>
        <w:b/>
        <w:color w:val="FF0000"/>
        <w:kern w:val="2"/>
        <w:lang w:val="nl-NL" w:eastAsia="zh-CN"/>
      </w:rPr>
      <w:t xml:space="preserve">.com </w:t>
    </w:r>
    <w:r w:rsidRPr="005379BE">
      <w:rPr>
        <w:rFonts w:eastAsia="SimSun"/>
        <w:b/>
        <w:color w:val="000000"/>
        <w:kern w:val="2"/>
        <w:lang w:eastAsia="zh-CN"/>
      </w:rPr>
      <w:t xml:space="preserve">                                </w:t>
    </w:r>
    <w:r w:rsidRPr="005379BE">
      <w:rPr>
        <w:rFonts w:eastAsia="SimSun"/>
        <w:b/>
        <w:color w:val="FF0000"/>
        <w:kern w:val="2"/>
        <w:lang w:eastAsia="zh-CN"/>
      </w:rPr>
      <w:t>Trang</w:t>
    </w:r>
    <w:r w:rsidRPr="005379BE">
      <w:rPr>
        <w:rFonts w:eastAsia="SimSun"/>
        <w:b/>
        <w:color w:val="0070C0"/>
        <w:kern w:val="2"/>
        <w:lang w:eastAsia="zh-CN"/>
      </w:rPr>
      <w:t xml:space="preserve"> </w:t>
    </w:r>
    <w:r w:rsidRPr="005379BE">
      <w:rPr>
        <w:rFonts w:eastAsia="SimSun"/>
        <w:b/>
        <w:color w:val="0070C0"/>
        <w:kern w:val="2"/>
        <w:lang w:eastAsia="zh-CN"/>
      </w:rPr>
      <w:fldChar w:fldCharType="begin"/>
    </w:r>
    <w:r w:rsidRPr="005379BE">
      <w:rPr>
        <w:rFonts w:eastAsia="SimSun"/>
        <w:b/>
        <w:color w:val="0070C0"/>
        <w:kern w:val="2"/>
        <w:lang w:eastAsia="zh-CN"/>
      </w:rPr>
      <w:instrText xml:space="preserve"> PAGE   \* MERGEFORMAT </w:instrText>
    </w:r>
    <w:r w:rsidRPr="005379BE">
      <w:rPr>
        <w:rFonts w:eastAsia="SimSun"/>
        <w:b/>
        <w:color w:val="0070C0"/>
        <w:kern w:val="2"/>
        <w:lang w:eastAsia="zh-CN"/>
      </w:rPr>
      <w:fldChar w:fldCharType="separate"/>
    </w:r>
    <w:r>
      <w:rPr>
        <w:rFonts w:eastAsia="SimSun"/>
        <w:b/>
        <w:noProof/>
        <w:color w:val="0070C0"/>
        <w:kern w:val="2"/>
        <w:lang w:eastAsia="zh-CN"/>
      </w:rPr>
      <w:t>1</w:t>
    </w:r>
    <w:r w:rsidRPr="005379BE">
      <w:rPr>
        <w:rFonts w:eastAsia="SimSun"/>
        <w:b/>
        <w:color w:val="0070C0"/>
        <w:kern w:val="2"/>
        <w:lang w:eastAsia="zh-CN"/>
      </w:rPr>
      <w:fldChar w:fldCharType="end"/>
    </w:r>
    <w:r w:rsidRPr="005379BE">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866BC3" w14:textId="77777777" w:rsidR="00D11A14" w:rsidRDefault="00D11A14">
      <w:r>
        <w:separator/>
      </w:r>
    </w:p>
  </w:footnote>
  <w:footnote w:type="continuationSeparator" w:id="0">
    <w:p w14:paraId="76122F7F" w14:textId="77777777" w:rsidR="00D11A14" w:rsidRDefault="00D11A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17A328" w14:textId="77777777" w:rsidR="005379BE" w:rsidRPr="005379BE" w:rsidRDefault="005379BE" w:rsidP="005379BE">
    <w:pPr>
      <w:widowControl w:val="0"/>
      <w:tabs>
        <w:tab w:val="center" w:pos="4513"/>
        <w:tab w:val="right" w:pos="9026"/>
      </w:tabs>
      <w:autoSpaceDE w:val="0"/>
      <w:autoSpaceDN w:val="0"/>
      <w:jc w:val="center"/>
      <w:rPr>
        <w:sz w:val="22"/>
        <w:szCs w:val="22"/>
        <w:lang w:val="vi"/>
      </w:rPr>
    </w:pPr>
    <w:r w:rsidRPr="005379BE">
      <w:rPr>
        <w:rFonts w:eastAsia="Calibri"/>
        <w:b/>
        <w:color w:val="00B0F0"/>
        <w:lang w:val="nl-NL"/>
      </w:rPr>
      <w:t>thuvienhoclieu</w:t>
    </w:r>
    <w:r w:rsidRPr="005379BE">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B412B0"/>
    <w:multiLevelType w:val="hybridMultilevel"/>
    <w:tmpl w:val="9C643A5A"/>
    <w:lvl w:ilvl="0" w:tplc="AB926F2E">
      <w:start w:val="1"/>
      <w:numFmt w:val="lowerLetter"/>
      <w:lvlText w:val="%1)"/>
      <w:lvlJc w:val="left"/>
      <w:pPr>
        <w:ind w:left="780" w:hanging="42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23431D"/>
    <w:multiLevelType w:val="hybridMultilevel"/>
    <w:tmpl w:val="305200AA"/>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E1D05A3"/>
    <w:multiLevelType w:val="hybridMultilevel"/>
    <w:tmpl w:val="135C08B2"/>
    <w:lvl w:ilvl="0" w:tplc="91E80638">
      <w:start w:val="1"/>
      <w:numFmt w:val="lowerLetter"/>
      <w:lvlText w:val="%1)"/>
      <w:lvlJc w:val="left"/>
      <w:pPr>
        <w:ind w:left="780" w:hanging="420"/>
      </w:pPr>
      <w:rPr>
        <w:rFonts w:eastAsia="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4D44CA"/>
    <w:multiLevelType w:val="hybridMultilevel"/>
    <w:tmpl w:val="A5E2740E"/>
    <w:lvl w:ilvl="0" w:tplc="2E8E5768">
      <w:start w:val="1"/>
      <w:numFmt w:val="lowerLetter"/>
      <w:lvlText w:val="%1)"/>
      <w:lvlJc w:val="left"/>
      <w:pPr>
        <w:ind w:left="780" w:hanging="42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lt;tscau&gt;" w:val="28"/>
    <w:docVar w:name="MADE" w:val="1401"/>
  </w:docVars>
  <w:rsids>
    <w:rsidRoot w:val="00A77B3E"/>
    <w:rsid w:val="00060C39"/>
    <w:rsid w:val="0006560C"/>
    <w:rsid w:val="000B7A90"/>
    <w:rsid w:val="000C3BDF"/>
    <w:rsid w:val="00106BE8"/>
    <w:rsid w:val="001134ED"/>
    <w:rsid w:val="00147989"/>
    <w:rsid w:val="00220ADE"/>
    <w:rsid w:val="002238DE"/>
    <w:rsid w:val="002D7DFF"/>
    <w:rsid w:val="003378F1"/>
    <w:rsid w:val="003408A6"/>
    <w:rsid w:val="00361CDA"/>
    <w:rsid w:val="00372BCD"/>
    <w:rsid w:val="0038780B"/>
    <w:rsid w:val="003964CD"/>
    <w:rsid w:val="003B75B2"/>
    <w:rsid w:val="003F590D"/>
    <w:rsid w:val="003F7ED2"/>
    <w:rsid w:val="00431566"/>
    <w:rsid w:val="00440E8A"/>
    <w:rsid w:val="00471837"/>
    <w:rsid w:val="00495F12"/>
    <w:rsid w:val="004D3BCC"/>
    <w:rsid w:val="004E034E"/>
    <w:rsid w:val="00500D95"/>
    <w:rsid w:val="005379BE"/>
    <w:rsid w:val="005434BA"/>
    <w:rsid w:val="00556AF8"/>
    <w:rsid w:val="00570928"/>
    <w:rsid w:val="00580EDD"/>
    <w:rsid w:val="005C7C9F"/>
    <w:rsid w:val="005D0DE2"/>
    <w:rsid w:val="005D1A3F"/>
    <w:rsid w:val="005E61CE"/>
    <w:rsid w:val="006505DC"/>
    <w:rsid w:val="00650CAB"/>
    <w:rsid w:val="00666A63"/>
    <w:rsid w:val="006869A6"/>
    <w:rsid w:val="006C141D"/>
    <w:rsid w:val="006E1C5A"/>
    <w:rsid w:val="00722ED5"/>
    <w:rsid w:val="00723E39"/>
    <w:rsid w:val="00785956"/>
    <w:rsid w:val="00786772"/>
    <w:rsid w:val="007D1B95"/>
    <w:rsid w:val="007D353A"/>
    <w:rsid w:val="007D70A6"/>
    <w:rsid w:val="007F165F"/>
    <w:rsid w:val="00801A98"/>
    <w:rsid w:val="00840793"/>
    <w:rsid w:val="0084439B"/>
    <w:rsid w:val="00873D45"/>
    <w:rsid w:val="00885185"/>
    <w:rsid w:val="00892655"/>
    <w:rsid w:val="008E62F4"/>
    <w:rsid w:val="009240A1"/>
    <w:rsid w:val="00925113"/>
    <w:rsid w:val="00955E0C"/>
    <w:rsid w:val="009741E9"/>
    <w:rsid w:val="009742F1"/>
    <w:rsid w:val="009B714B"/>
    <w:rsid w:val="009E7A24"/>
    <w:rsid w:val="009F512C"/>
    <w:rsid w:val="00A00AB4"/>
    <w:rsid w:val="00A222A8"/>
    <w:rsid w:val="00A55AF0"/>
    <w:rsid w:val="00A72427"/>
    <w:rsid w:val="00A77B3E"/>
    <w:rsid w:val="00AB3977"/>
    <w:rsid w:val="00AD0A57"/>
    <w:rsid w:val="00AD482D"/>
    <w:rsid w:val="00AD77CA"/>
    <w:rsid w:val="00AE138B"/>
    <w:rsid w:val="00AF6FFB"/>
    <w:rsid w:val="00B107EC"/>
    <w:rsid w:val="00B33CD2"/>
    <w:rsid w:val="00B45BFF"/>
    <w:rsid w:val="00B62417"/>
    <w:rsid w:val="00B82AC1"/>
    <w:rsid w:val="00BA4491"/>
    <w:rsid w:val="00BC612D"/>
    <w:rsid w:val="00C04255"/>
    <w:rsid w:val="00C8631D"/>
    <w:rsid w:val="00C86A21"/>
    <w:rsid w:val="00C9733C"/>
    <w:rsid w:val="00CA2A55"/>
    <w:rsid w:val="00CD1A5D"/>
    <w:rsid w:val="00CF6570"/>
    <w:rsid w:val="00D11A14"/>
    <w:rsid w:val="00D53662"/>
    <w:rsid w:val="00DA47BE"/>
    <w:rsid w:val="00DD6394"/>
    <w:rsid w:val="00E04042"/>
    <w:rsid w:val="00E71D51"/>
    <w:rsid w:val="00E74C4C"/>
    <w:rsid w:val="00E85084"/>
    <w:rsid w:val="00E96462"/>
    <w:rsid w:val="00E96606"/>
    <w:rsid w:val="00EA61FE"/>
    <w:rsid w:val="00EC37A7"/>
    <w:rsid w:val="00ED4AB3"/>
    <w:rsid w:val="00EF1F5B"/>
    <w:rsid w:val="00F02440"/>
    <w:rsid w:val="00F05AC1"/>
    <w:rsid w:val="00F74F1A"/>
    <w:rsid w:val="00F9176E"/>
    <w:rsid w:val="00FB601B"/>
    <w:rsid w:val="00FC6EE2"/>
    <w:rsid w:val="00FF51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26BA0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A00450"/>
    <w:rPr>
      <w:i/>
      <w:iCs/>
    </w:rPr>
  </w:style>
  <w:style w:type="paragraph" w:customStyle="1" w:styleId="Normal0">
    <w:name w:val="[Normal]"/>
    <w:uiPriority w:val="99"/>
    <w:rsid w:val="00FF51FF"/>
    <w:pPr>
      <w:autoSpaceDE w:val="0"/>
      <w:autoSpaceDN w:val="0"/>
      <w:adjustRightInd w:val="0"/>
    </w:pPr>
    <w:rPr>
      <w:rFonts w:ascii="Arial" w:eastAsia="Arial" w:hAnsi="Arial" w:cs="Arial"/>
      <w:sz w:val="24"/>
      <w:szCs w:val="24"/>
      <w:lang w:val="vi-VN"/>
    </w:rPr>
  </w:style>
  <w:style w:type="paragraph" w:styleId="Header">
    <w:name w:val="header"/>
    <w:basedOn w:val="Normal"/>
    <w:link w:val="HeaderChar"/>
    <w:unhideWhenUsed/>
    <w:rsid w:val="00786772"/>
    <w:pPr>
      <w:tabs>
        <w:tab w:val="center" w:pos="4680"/>
        <w:tab w:val="right" w:pos="9360"/>
      </w:tabs>
    </w:pPr>
  </w:style>
  <w:style w:type="character" w:customStyle="1" w:styleId="HeaderChar">
    <w:name w:val="Header Char"/>
    <w:basedOn w:val="DefaultParagraphFont"/>
    <w:link w:val="Header"/>
    <w:rsid w:val="00786772"/>
    <w:rPr>
      <w:sz w:val="24"/>
      <w:szCs w:val="24"/>
    </w:rPr>
  </w:style>
  <w:style w:type="paragraph" w:styleId="Footer">
    <w:name w:val="footer"/>
    <w:basedOn w:val="Normal"/>
    <w:link w:val="FooterChar"/>
    <w:unhideWhenUsed/>
    <w:rsid w:val="0084439B"/>
    <w:pPr>
      <w:tabs>
        <w:tab w:val="center" w:pos="4680"/>
        <w:tab w:val="right" w:pos="9360"/>
      </w:tabs>
    </w:pPr>
  </w:style>
  <w:style w:type="character" w:customStyle="1" w:styleId="FooterChar">
    <w:name w:val="Footer Char"/>
    <w:basedOn w:val="DefaultParagraphFont"/>
    <w:link w:val="Footer"/>
    <w:rsid w:val="0084439B"/>
    <w:rPr>
      <w:sz w:val="24"/>
      <w:szCs w:val="24"/>
    </w:rPr>
  </w:style>
  <w:style w:type="paragraph" w:styleId="ListParagraph">
    <w:name w:val="List Paragraph"/>
    <w:basedOn w:val="Normal"/>
    <w:uiPriority w:val="34"/>
    <w:qFormat/>
    <w:rsid w:val="00CF6570"/>
    <w:pPr>
      <w:ind w:left="720"/>
      <w:contextualSpacing/>
    </w:pPr>
  </w:style>
  <w:style w:type="paragraph" w:styleId="NormalWeb">
    <w:name w:val="Normal (Web)"/>
    <w:basedOn w:val="Normal"/>
    <w:semiHidden/>
    <w:unhideWhenUsed/>
    <w:rsid w:val="00E04042"/>
  </w:style>
  <w:style w:type="paragraph" w:styleId="BalloonText">
    <w:name w:val="Balloon Text"/>
    <w:basedOn w:val="Normal"/>
    <w:link w:val="BalloonTextChar"/>
    <w:semiHidden/>
    <w:unhideWhenUsed/>
    <w:rsid w:val="00840793"/>
    <w:rPr>
      <w:rFonts w:ascii="Tahoma" w:hAnsi="Tahoma" w:cs="Tahoma"/>
      <w:sz w:val="16"/>
      <w:szCs w:val="16"/>
    </w:rPr>
  </w:style>
  <w:style w:type="character" w:customStyle="1" w:styleId="BalloonTextChar">
    <w:name w:val="Balloon Text Char"/>
    <w:basedOn w:val="DefaultParagraphFont"/>
    <w:link w:val="BalloonText"/>
    <w:semiHidden/>
    <w:rsid w:val="0084079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A00450"/>
    <w:rPr>
      <w:i/>
      <w:iCs/>
    </w:rPr>
  </w:style>
  <w:style w:type="paragraph" w:customStyle="1" w:styleId="Normal0">
    <w:name w:val="[Normal]"/>
    <w:uiPriority w:val="99"/>
    <w:rsid w:val="00FF51FF"/>
    <w:pPr>
      <w:autoSpaceDE w:val="0"/>
      <w:autoSpaceDN w:val="0"/>
      <w:adjustRightInd w:val="0"/>
    </w:pPr>
    <w:rPr>
      <w:rFonts w:ascii="Arial" w:eastAsia="Arial" w:hAnsi="Arial" w:cs="Arial"/>
      <w:sz w:val="24"/>
      <w:szCs w:val="24"/>
      <w:lang w:val="vi-VN"/>
    </w:rPr>
  </w:style>
  <w:style w:type="paragraph" w:styleId="Header">
    <w:name w:val="header"/>
    <w:basedOn w:val="Normal"/>
    <w:link w:val="HeaderChar"/>
    <w:unhideWhenUsed/>
    <w:rsid w:val="00786772"/>
    <w:pPr>
      <w:tabs>
        <w:tab w:val="center" w:pos="4680"/>
        <w:tab w:val="right" w:pos="9360"/>
      </w:tabs>
    </w:pPr>
  </w:style>
  <w:style w:type="character" w:customStyle="1" w:styleId="HeaderChar">
    <w:name w:val="Header Char"/>
    <w:basedOn w:val="DefaultParagraphFont"/>
    <w:link w:val="Header"/>
    <w:rsid w:val="00786772"/>
    <w:rPr>
      <w:sz w:val="24"/>
      <w:szCs w:val="24"/>
    </w:rPr>
  </w:style>
  <w:style w:type="paragraph" w:styleId="Footer">
    <w:name w:val="footer"/>
    <w:basedOn w:val="Normal"/>
    <w:link w:val="FooterChar"/>
    <w:unhideWhenUsed/>
    <w:rsid w:val="0084439B"/>
    <w:pPr>
      <w:tabs>
        <w:tab w:val="center" w:pos="4680"/>
        <w:tab w:val="right" w:pos="9360"/>
      </w:tabs>
    </w:pPr>
  </w:style>
  <w:style w:type="character" w:customStyle="1" w:styleId="FooterChar">
    <w:name w:val="Footer Char"/>
    <w:basedOn w:val="DefaultParagraphFont"/>
    <w:link w:val="Footer"/>
    <w:rsid w:val="0084439B"/>
    <w:rPr>
      <w:sz w:val="24"/>
      <w:szCs w:val="24"/>
    </w:rPr>
  </w:style>
  <w:style w:type="paragraph" w:styleId="ListParagraph">
    <w:name w:val="List Paragraph"/>
    <w:basedOn w:val="Normal"/>
    <w:uiPriority w:val="34"/>
    <w:qFormat/>
    <w:rsid w:val="00CF6570"/>
    <w:pPr>
      <w:ind w:left="720"/>
      <w:contextualSpacing/>
    </w:pPr>
  </w:style>
  <w:style w:type="paragraph" w:styleId="NormalWeb">
    <w:name w:val="Normal (Web)"/>
    <w:basedOn w:val="Normal"/>
    <w:semiHidden/>
    <w:unhideWhenUsed/>
    <w:rsid w:val="00E04042"/>
  </w:style>
  <w:style w:type="paragraph" w:styleId="BalloonText">
    <w:name w:val="Balloon Text"/>
    <w:basedOn w:val="Normal"/>
    <w:link w:val="BalloonTextChar"/>
    <w:semiHidden/>
    <w:unhideWhenUsed/>
    <w:rsid w:val="00840793"/>
    <w:rPr>
      <w:rFonts w:ascii="Tahoma" w:hAnsi="Tahoma" w:cs="Tahoma"/>
      <w:sz w:val="16"/>
      <w:szCs w:val="16"/>
    </w:rPr>
  </w:style>
  <w:style w:type="character" w:customStyle="1" w:styleId="BalloonTextChar">
    <w:name w:val="Balloon Text Char"/>
    <w:basedOn w:val="DefaultParagraphFont"/>
    <w:link w:val="BalloonText"/>
    <w:semiHidden/>
    <w:rsid w:val="0084079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8669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1.jpeg"/><Relationship Id="rId39" Type="http://schemas.openxmlformats.org/officeDocument/2006/relationships/image" Target="media/image16.wmf"/><Relationship Id="rId21" Type="http://schemas.openxmlformats.org/officeDocument/2006/relationships/image" Target="media/image7.png"/><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image" Target="media/image20.png"/><Relationship Id="rId50"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jpeg"/><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0.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oleObject" Target="embeddings/oleObject13.bin"/><Relationship Id="rId43" Type="http://schemas.openxmlformats.org/officeDocument/2006/relationships/image" Target="media/image18.png"/><Relationship Id="rId48" Type="http://schemas.microsoft.com/office/2007/relationships/hdphoto" Target="media/hdphoto1.wdp"/><Relationship Id="rId8" Type="http://schemas.openxmlformats.org/officeDocument/2006/relationships/image" Target="media/image1.wmf"/><Relationship Id="rId51"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oleObject" Target="embeddings/oleObject14.bin"/><Relationship Id="rId4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963</Words>
  <Characters>19562</Characters>
  <Application>Microsoft Office Word</Application>
  <DocSecurity>0</DocSecurity>
  <Lines>752</Lines>
  <Paragraphs>68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8T13:14:00Z</dcterms:created>
  <dcterms:modified xsi:type="dcterms:W3CDTF">2026-04-08T13:14:00Z</dcterms:modified>
</cp:coreProperties>
</file>